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507F29" w14:textId="77777777" w:rsidR="00C16012" w:rsidRPr="00F441FF" w:rsidRDefault="00C16012" w:rsidP="00C16012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F441FF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418A20E" wp14:editId="700DDDC8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65139" cy="1080770"/>
                            <a:chOff x="0" y="0"/>
                            <a:chExt cx="7066499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69501" y="372436"/>
                              <a:ext cx="5496998" cy="5403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23AE7CC" w14:textId="77777777" w:rsidR="00C16012" w:rsidRPr="00FC0768" w:rsidRDefault="00C16012" w:rsidP="00C16012">
                                <w:pPr>
                                  <w:spacing w:before="240"/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4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FC0768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4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MÔ TẢ &amp; BIỂU DIỄN DỮ LIỆU TRÊN BẢNG &amp; BIỂU Đ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580F58" w14:textId="77777777" w:rsidR="00C16012" w:rsidRPr="00284685" w:rsidRDefault="00C16012" w:rsidP="00C16012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529327" w14:textId="77777777" w:rsidR="00C16012" w:rsidRPr="00C4181F" w:rsidRDefault="00C16012" w:rsidP="00C16012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18A20E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651;height:10807" coordsize="7066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695;top:3724;width:54969;height:5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723AE7CC" w14:textId="77777777" w:rsidR="00C16012" w:rsidRPr="00FC0768" w:rsidRDefault="00C16012" w:rsidP="00C16012">
                          <w:pPr>
                            <w:spacing w:before="240"/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4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FC0768">
                            <w:rPr>
                              <w:rFonts w:ascii="Quicksand" w:hAnsi="Quicksand"/>
                              <w:b/>
                              <w:color w:val="002060"/>
                              <w:sz w:val="34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MÔ TẢ &amp; BIỂU DIỄN DỮ LIỆU TRÊN BẢNG &amp; BIỂU ĐỒ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75580F58" w14:textId="77777777" w:rsidR="00C16012" w:rsidRPr="00284685" w:rsidRDefault="00C16012" w:rsidP="00C16012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2B529327" w14:textId="77777777" w:rsidR="00C16012" w:rsidRPr="00C4181F" w:rsidRDefault="00C16012" w:rsidP="00C16012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12B3D3B" w14:textId="77777777" w:rsidR="00F441FF" w:rsidRPr="00F441FF" w:rsidRDefault="00F441FF" w:rsidP="00F441FF">
      <w:pPr>
        <w:spacing w:after="0" w:line="240" w:lineRule="auto"/>
        <w:rPr>
          <w:rFonts w:ascii="Palatino Linotype" w:hAnsi="Palatino Linotype"/>
          <w:b/>
          <w:sz w:val="24"/>
          <w:szCs w:val="24"/>
          <w:lang w:val="vi-VN"/>
        </w:rPr>
      </w:pPr>
      <w:r w:rsidRPr="00F441FF">
        <w:rPr>
          <w:rFonts w:ascii="Palatino Linotype" w:hAnsi="Palatino Linotype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F0234AB" wp14:editId="72AB7D6D">
                <wp:extent cx="2510286" cy="790575"/>
                <wp:effectExtent l="0" t="0" r="0" b="9525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E2FE76" w14:textId="77777777" w:rsidR="00F441FF" w:rsidRPr="009C3D7A" w:rsidRDefault="00F441FF" w:rsidP="00F441FF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8CF51D" w14:textId="77777777" w:rsidR="00F441FF" w:rsidRPr="000C2FA8" w:rsidRDefault="00F441FF" w:rsidP="00F441F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0234AB" id="Group 14" o:spid="_x0000_s103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">
                <v:shape id="Picture 15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5AE2FE76" w14:textId="77777777" w:rsidR="00F441FF" w:rsidRPr="009C3D7A" w:rsidRDefault="00F441FF" w:rsidP="00F441FF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3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758CF51D" w14:textId="77777777" w:rsidR="00F441FF" w:rsidRPr="000C2FA8" w:rsidRDefault="00F441FF" w:rsidP="00F441FF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D8EB83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Thống kê điểm thi môn toán trong một kì thi của </w:t>
      </w:r>
      <w:r w:rsidRPr="00F441FF">
        <w:rPr>
          <w:rFonts w:eastAsia="Calibri" w:cs="Times New Roman"/>
          <w:position w:val="-6"/>
          <w:sz w:val="24"/>
          <w:szCs w:val="24"/>
        </w:rPr>
        <w:object w:dxaOrig="440" w:dyaOrig="279" w14:anchorId="37F7C1B9">
          <v:shape id="_x0000_i1025" type="#_x0000_t75" style="width:21.6pt;height:14.4pt" o:ole="">
            <v:imagedata r:id="rId12" o:title=""/>
          </v:shape>
          <o:OLEObject Type="Embed" ProgID="Equation.DSMT4" ShapeID="_x0000_i1025" DrawAspect="Content" ObjectID="_1792782883" r:id="rId13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em học sinh. Người ta thấy có </w:t>
      </w:r>
      <w:r w:rsidRPr="00F441FF">
        <w:rPr>
          <w:rFonts w:eastAsia="Calibri" w:cs="Times New Roman"/>
          <w:position w:val="-6"/>
          <w:sz w:val="24"/>
          <w:szCs w:val="24"/>
        </w:rPr>
        <w:object w:dxaOrig="320" w:dyaOrig="279" w14:anchorId="36CFAB40">
          <v:shape id="_x0000_i1026" type="#_x0000_t75" style="width:15.5pt;height:14.4pt" o:ole="">
            <v:imagedata r:id="rId14" o:title=""/>
          </v:shape>
          <o:OLEObject Type="Embed" ProgID="Equation.DSMT4" ShapeID="_x0000_i1026" DrawAspect="Content" ObjectID="_1792782884" r:id="rId15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bài được điểm </w:t>
      </w:r>
      <w:r w:rsidRPr="00F441FF">
        <w:rPr>
          <w:rFonts w:eastAsia="Calibri" w:cs="Times New Roman"/>
          <w:position w:val="-6"/>
          <w:sz w:val="24"/>
          <w:szCs w:val="24"/>
        </w:rPr>
        <w:object w:dxaOrig="180" w:dyaOrig="279" w14:anchorId="57E9964F">
          <v:shape id="_x0000_i1027" type="#_x0000_t75" style="width:8.85pt;height:14.4pt" o:ole="">
            <v:imagedata r:id="rId16" o:title=""/>
          </v:shape>
          <o:OLEObject Type="Embed" ProgID="Equation.DSMT4" ShapeID="_x0000_i1027" DrawAspect="Content" ObjectID="_1792782885" r:id="rId17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. Hỏi tần suất của giá trị </w:t>
      </w:r>
      <w:r w:rsidRPr="00F441FF">
        <w:rPr>
          <w:rFonts w:eastAsia="Calibri" w:cs="Times New Roman"/>
          <w:position w:val="-12"/>
          <w:sz w:val="24"/>
          <w:szCs w:val="24"/>
        </w:rPr>
        <w:object w:dxaOrig="620" w:dyaOrig="380" w14:anchorId="3738294B">
          <v:shape id="_x0000_i1028" type="#_x0000_t75" style="width:31pt;height:18.85pt" o:ole="">
            <v:imagedata r:id="rId18" o:title=""/>
          </v:shape>
          <o:OLEObject Type="Embed" ProgID="Equation.DSMT4" ShapeID="_x0000_i1028" DrawAspect="Content" ObjectID="_1792782886" r:id="rId19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</w:rPr>
        <w:t>là bao nhiêu?</w:t>
      </w:r>
    </w:p>
    <w:p w14:paraId="56CFA35B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F441FF">
        <w:rPr>
          <w:rFonts w:eastAsia="Calibri" w:cs="Times New Roman"/>
          <w:color w:val="C00000"/>
          <w:position w:val="-6"/>
          <w:sz w:val="24"/>
          <w:szCs w:val="24"/>
        </w:rPr>
        <w:object w:dxaOrig="520" w:dyaOrig="279" w14:anchorId="0094FEDD">
          <v:shape id="_x0000_i1029" type="#_x0000_t75" style="width:26.05pt;height:14.4pt" o:ole="">
            <v:imagedata r:id="rId20" o:title=""/>
          </v:shape>
          <o:OLEObject Type="Embed" ProgID="Equation.DSMT4" ShapeID="_x0000_i1029" DrawAspect="Content" ObjectID="_1792782887" r:id="rId21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F441FF">
        <w:rPr>
          <w:rFonts w:eastAsia="Calibri" w:cs="Times New Roman"/>
          <w:color w:val="C00000"/>
          <w:position w:val="-6"/>
          <w:sz w:val="24"/>
          <w:szCs w:val="24"/>
        </w:rPr>
        <w:object w:dxaOrig="499" w:dyaOrig="279" w14:anchorId="6F0204E0">
          <v:shape id="_x0000_i1030" type="#_x0000_t75" style="width:24.9pt;height:14.4pt" o:ole="">
            <v:imagedata r:id="rId22" o:title=""/>
          </v:shape>
          <o:OLEObject Type="Embed" ProgID="Equation.DSMT4" ShapeID="_x0000_i1030" DrawAspect="Content" ObjectID="_1792782888" r:id="rId23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C</w:t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F441FF">
        <w:rPr>
          <w:rFonts w:eastAsia="Calibri" w:cs="Times New Roman"/>
          <w:color w:val="C00000"/>
          <w:position w:val="-6"/>
          <w:sz w:val="24"/>
          <w:szCs w:val="24"/>
        </w:rPr>
        <w:object w:dxaOrig="499" w:dyaOrig="279" w14:anchorId="3B82061B">
          <v:shape id="_x0000_i1031" type="#_x0000_t75" style="width:24.9pt;height:14.4pt" o:ole="">
            <v:imagedata r:id="rId24" o:title=""/>
          </v:shape>
          <o:OLEObject Type="Embed" ProgID="Equation.DSMT4" ShapeID="_x0000_i1031" DrawAspect="Content" ObjectID="_1792782889" r:id="rId25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F441FF">
        <w:rPr>
          <w:rFonts w:eastAsia="Calibri" w:cs="Times New Roman"/>
          <w:color w:val="C00000"/>
          <w:position w:val="-6"/>
          <w:sz w:val="24"/>
          <w:szCs w:val="24"/>
        </w:rPr>
        <w:object w:dxaOrig="499" w:dyaOrig="279" w14:anchorId="0630FB13">
          <v:shape id="_x0000_i1032" type="#_x0000_t75" style="width:24.9pt;height:14.4pt" o:ole="">
            <v:imagedata r:id="rId26" o:title=""/>
          </v:shape>
          <o:OLEObject Type="Embed" ProgID="Equation.DSMT4" ShapeID="_x0000_i1032" DrawAspect="Content" ObjectID="_1792782890" r:id="rId27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76BABEB0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532549B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26E4A317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 w:rsidRPr="00F441F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 xml:space="preserve">tần số của giá trị </w:t>
      </w:r>
      <w:r w:rsidRPr="00F441FF">
        <w:rPr>
          <w:position w:val="-12"/>
          <w:sz w:val="24"/>
          <w:szCs w:val="24"/>
        </w:rPr>
        <w:object w:dxaOrig="620" w:dyaOrig="380" w14:anchorId="201CC366">
          <v:shape id="_x0000_i1033" type="#_x0000_t75" style="width:31pt;height:18.85pt" o:ole="">
            <v:imagedata r:id="rId28" o:title=""/>
          </v:shape>
          <o:OLEObject Type="Embed" ProgID="Equation.DSMT4" ShapeID="_x0000_i1033" DrawAspect="Content" ObjectID="_1792782891" r:id="rId29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 xml:space="preserve">là </w:t>
      </w:r>
      <w:r w:rsidRPr="00F441FF">
        <w:rPr>
          <w:position w:val="-12"/>
          <w:sz w:val="24"/>
          <w:szCs w:val="24"/>
        </w:rPr>
        <w:object w:dxaOrig="740" w:dyaOrig="380" w14:anchorId="0A80DC13">
          <v:shape id="_x0000_i1034" type="#_x0000_t75" style="width:36.55pt;height:18.85pt" o:ole="">
            <v:imagedata r:id="rId30" o:title=""/>
          </v:shape>
          <o:OLEObject Type="Embed" ProgID="Equation.DSMT4" ShapeID="_x0000_i1034" DrawAspect="Content" ObjectID="_1792782892" r:id="rId31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 xml:space="preserve">. Suy ra tần suất là </w:t>
      </w:r>
      <w:r w:rsidRPr="00F441FF">
        <w:rPr>
          <w:position w:val="-24"/>
          <w:sz w:val="24"/>
          <w:szCs w:val="24"/>
        </w:rPr>
        <w:object w:dxaOrig="2200" w:dyaOrig="660" w14:anchorId="0C878B57">
          <v:shape id="_x0000_i1035" type="#_x0000_t75" style="width:110.2pt;height:33.25pt" o:ole="">
            <v:imagedata r:id="rId32" o:title=""/>
          </v:shape>
          <o:OLEObject Type="Embed" ProgID="Equation.DSMT4" ShapeID="_x0000_i1035" DrawAspect="Content" ObjectID="_1792782893" r:id="rId33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>.</w:t>
      </w:r>
    </w:p>
    <w:p w14:paraId="2C5168AC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fr-FR"/>
        </w:rPr>
      </w:pPr>
      <w:r w:rsidRPr="00F441FF">
        <w:rPr>
          <w:rFonts w:ascii="Palatino Linotype" w:eastAsia="Calibri" w:hAnsi="Palatino Linotype" w:cs="Times New Roman"/>
          <w:color w:val="000000"/>
          <w:sz w:val="24"/>
          <w:szCs w:val="24"/>
          <w:lang w:val="fr-FR"/>
        </w:rPr>
        <w:t xml:space="preserve">Thống kê điểm thi môn toán trong một kì thi của </w:t>
      </w:r>
      <w:r w:rsidRPr="00F441FF">
        <w:rPr>
          <w:rFonts w:eastAsia="Calibri" w:cs="Times New Roman"/>
          <w:position w:val="-6"/>
          <w:sz w:val="24"/>
          <w:szCs w:val="24"/>
        </w:rPr>
        <w:object w:dxaOrig="440" w:dyaOrig="279" w14:anchorId="46F93231">
          <v:shape id="_x0000_i1036" type="#_x0000_t75" style="width:21.6pt;height:14.4pt" o:ole="">
            <v:imagedata r:id="rId34" o:title=""/>
          </v:shape>
          <o:OLEObject Type="Embed" ProgID="Equation.DSMT4" ShapeID="_x0000_i1036" DrawAspect="Content" ObjectID="_1792782894" r:id="rId35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  <w:lang w:val="fr-FR"/>
        </w:rPr>
        <w:t xml:space="preserve">em học sinh. Người ta thấy số bài được điểm </w:t>
      </w:r>
      <w:r w:rsidRPr="00F441FF">
        <w:rPr>
          <w:rFonts w:eastAsia="Calibri" w:cs="Times New Roman"/>
          <w:position w:val="-6"/>
          <w:sz w:val="24"/>
          <w:szCs w:val="24"/>
        </w:rPr>
        <w:object w:dxaOrig="279" w:dyaOrig="279" w14:anchorId="6107545F">
          <v:shape id="_x0000_i1037" type="#_x0000_t75" style="width:14.4pt;height:14.4pt" o:ole="">
            <v:imagedata r:id="rId36" o:title=""/>
          </v:shape>
          <o:OLEObject Type="Embed" ProgID="Equation.DSMT4" ShapeID="_x0000_i1037" DrawAspect="Content" ObjectID="_1792782895" r:id="rId37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  <w:lang w:val="fr-FR"/>
        </w:rPr>
        <w:t xml:space="preserve">chiếm tỉ lệ </w:t>
      </w:r>
      <w:r w:rsidRPr="00F441FF">
        <w:rPr>
          <w:rFonts w:eastAsia="Calibri" w:cs="Times New Roman"/>
          <w:position w:val="-8"/>
          <w:sz w:val="24"/>
          <w:szCs w:val="24"/>
        </w:rPr>
        <w:object w:dxaOrig="600" w:dyaOrig="300" w14:anchorId="713CA0CB">
          <v:shape id="_x0000_i1038" type="#_x0000_t75" style="width:29.9pt;height:14.95pt" o:ole="">
            <v:imagedata r:id="rId38" o:title=""/>
          </v:shape>
          <o:OLEObject Type="Embed" ProgID="Equation.DSMT4" ShapeID="_x0000_i1038" DrawAspect="Content" ObjectID="_1792782896" r:id="rId39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  <w:lang w:val="fr-FR"/>
        </w:rPr>
        <w:t xml:space="preserve">. Hỏi tần số của giá trị </w:t>
      </w:r>
      <w:r w:rsidRPr="00F441FF">
        <w:rPr>
          <w:rFonts w:eastAsia="Calibri" w:cs="Times New Roman"/>
          <w:position w:val="-12"/>
          <w:sz w:val="24"/>
          <w:szCs w:val="24"/>
        </w:rPr>
        <w:object w:dxaOrig="720" w:dyaOrig="380" w14:anchorId="3DF1753F">
          <v:shape id="_x0000_i1039" type="#_x0000_t75" style="width:36pt;height:18.85pt" o:ole="">
            <v:imagedata r:id="rId40" o:title=""/>
          </v:shape>
          <o:OLEObject Type="Embed" ProgID="Equation.DSMT4" ShapeID="_x0000_i1039" DrawAspect="Content" ObjectID="_1792782897" r:id="rId41"/>
        </w:object>
      </w:r>
      <w:r w:rsidRPr="00F441FF">
        <w:rPr>
          <w:rFonts w:ascii="Palatino Linotype" w:eastAsia="Calibri" w:hAnsi="Palatino Linotype" w:cs="Times New Roman"/>
          <w:color w:val="000000"/>
          <w:sz w:val="24"/>
          <w:szCs w:val="24"/>
          <w:lang w:val="fr-FR"/>
        </w:rPr>
        <w:t>là bao nhiêu?</w:t>
      </w:r>
    </w:p>
    <w:p w14:paraId="4A29549E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fr-FR"/>
        </w:rPr>
        <w:t>A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. </w:t>
      </w:r>
      <w:r w:rsidRPr="00F441FF">
        <w:rPr>
          <w:color w:val="C00000"/>
          <w:position w:val="-6"/>
          <w:sz w:val="24"/>
          <w:szCs w:val="24"/>
        </w:rPr>
        <w:object w:dxaOrig="279" w:dyaOrig="279" w14:anchorId="732BC222">
          <v:shape id="_x0000_i1040" type="#_x0000_t75" style="width:14.4pt;height:14.4pt" o:ole="">
            <v:imagedata r:id="rId42" o:title=""/>
          </v:shape>
          <o:OLEObject Type="Embed" ProgID="Equation.DSMT4" ShapeID="_x0000_i1040" DrawAspect="Content" ObjectID="_1792782898" r:id="rId43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F441FF">
        <w:rPr>
          <w:color w:val="C00000"/>
          <w:position w:val="-6"/>
          <w:sz w:val="24"/>
          <w:szCs w:val="24"/>
        </w:rPr>
        <w:object w:dxaOrig="320" w:dyaOrig="279" w14:anchorId="70C380CB">
          <v:shape id="_x0000_i1041" type="#_x0000_t75" style="width:15.5pt;height:14.4pt" o:ole="">
            <v:imagedata r:id="rId44" o:title=""/>
          </v:shape>
          <o:OLEObject Type="Embed" ProgID="Equation.DSMT4" ShapeID="_x0000_i1041" DrawAspect="Content" ObjectID="_1792782899" r:id="rId45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F441FF">
        <w:rPr>
          <w:color w:val="C00000"/>
          <w:position w:val="-6"/>
          <w:sz w:val="24"/>
          <w:szCs w:val="24"/>
        </w:rPr>
        <w:object w:dxaOrig="320" w:dyaOrig="279" w14:anchorId="1730E210">
          <v:shape id="_x0000_i1042" type="#_x0000_t75" style="width:15.5pt;height:14.4pt" o:ole="">
            <v:imagedata r:id="rId46" o:title=""/>
          </v:shape>
          <o:OLEObject Type="Embed" ProgID="Equation.DSMT4" ShapeID="_x0000_i1042" DrawAspect="Content" ObjectID="_1792782900" r:id="rId47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F441FF">
        <w:rPr>
          <w:color w:val="C00000"/>
          <w:position w:val="-6"/>
          <w:sz w:val="24"/>
          <w:szCs w:val="24"/>
        </w:rPr>
        <w:object w:dxaOrig="180" w:dyaOrig="279" w14:anchorId="495D2C18">
          <v:shape id="_x0000_i1043" type="#_x0000_t75" style="width:8.85pt;height:14.4pt" o:ole="">
            <v:imagedata r:id="rId48" o:title=""/>
          </v:shape>
          <o:OLEObject Type="Embed" ProgID="Equation.DSMT4" ShapeID="_x0000_i1043" DrawAspect="Content" ObjectID="_1792782901" r:id="rId49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EA00BD7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CF2F3CC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1F7FB7E5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F441FF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F441FF">
        <w:rPr>
          <w:rFonts w:ascii="Palatino Linotype" w:hAnsi="Palatino Linotype" w:cs="Times New Roman"/>
          <w:color w:val="000000"/>
          <w:sz w:val="24"/>
          <w:szCs w:val="24"/>
        </w:rPr>
        <w:t xml:space="preserve">tần suất của giá trị </w:t>
      </w:r>
      <w:r w:rsidRPr="00F441FF">
        <w:rPr>
          <w:position w:val="-12"/>
          <w:sz w:val="24"/>
          <w:szCs w:val="24"/>
        </w:rPr>
        <w:object w:dxaOrig="720" w:dyaOrig="380" w14:anchorId="16717BF9">
          <v:shape id="_x0000_i1044" type="#_x0000_t75" style="width:36pt;height:18.85pt" o:ole="">
            <v:imagedata r:id="rId50" o:title=""/>
          </v:shape>
          <o:OLEObject Type="Embed" ProgID="Equation.DSMT4" ShapeID="_x0000_i1044" DrawAspect="Content" ObjectID="_1792782902" r:id="rId51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</w:rPr>
        <w:t xml:space="preserve">là </w:t>
      </w:r>
      <w:r w:rsidRPr="00F441FF">
        <w:rPr>
          <w:position w:val="-12"/>
          <w:sz w:val="24"/>
          <w:szCs w:val="24"/>
        </w:rPr>
        <w:object w:dxaOrig="1020" w:dyaOrig="380" w14:anchorId="1AADBE79">
          <v:shape id="_x0000_i1045" type="#_x0000_t75" style="width:50.95pt;height:18.85pt" o:ole="">
            <v:imagedata r:id="rId52" o:title=""/>
          </v:shape>
          <o:OLEObject Type="Embed" ProgID="Equation.DSMT4" ShapeID="_x0000_i1045" DrawAspect="Content" ObjectID="_1792782903" r:id="rId53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</w:rPr>
        <w:t xml:space="preserve">. </w:t>
      </w:r>
    </w:p>
    <w:p w14:paraId="01BE9D6B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F441FF">
        <w:rPr>
          <w:rFonts w:ascii="Palatino Linotype" w:hAnsi="Palatino Linotype" w:cs="Times New Roman"/>
          <w:color w:val="000000"/>
          <w:sz w:val="24"/>
          <w:szCs w:val="24"/>
        </w:rPr>
        <w:t xml:space="preserve">Suy ra tần số là </w:t>
      </w:r>
      <w:r w:rsidRPr="00F441FF">
        <w:rPr>
          <w:position w:val="-24"/>
          <w:sz w:val="24"/>
          <w:szCs w:val="24"/>
        </w:rPr>
        <w:object w:dxaOrig="3080" w:dyaOrig="660" w14:anchorId="1670F895">
          <v:shape id="_x0000_i1046" type="#_x0000_t75" style="width:153.4pt;height:33.25pt" o:ole="">
            <v:imagedata r:id="rId54" o:title=""/>
          </v:shape>
          <o:OLEObject Type="Embed" ProgID="Equation.DSMT4" ShapeID="_x0000_i1046" DrawAspect="Content" ObjectID="_1792782904" r:id="rId55"/>
        </w:object>
      </w:r>
      <w:r w:rsidRPr="00F441FF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08A9C174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Cho bảng phân bố tần số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5"/>
        <w:gridCol w:w="502"/>
        <w:gridCol w:w="668"/>
        <w:gridCol w:w="630"/>
        <w:gridCol w:w="630"/>
        <w:gridCol w:w="630"/>
        <w:gridCol w:w="540"/>
        <w:gridCol w:w="900"/>
      </w:tblGrid>
      <w:tr w:rsidR="00F441FF" w:rsidRPr="00F441FF" w14:paraId="2B16F639" w14:textId="77777777" w:rsidTr="00906397">
        <w:trPr>
          <w:jc w:val="center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F3FBA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12"/>
                <w:sz w:val="24"/>
                <w:szCs w:val="24"/>
              </w:rPr>
              <w:object w:dxaOrig="240" w:dyaOrig="380" w14:anchorId="06FD30B1">
                <v:shape id="_x0000_i1047" type="#_x0000_t75" style="width:12.2pt;height:18.85pt" o:ole="">
                  <v:imagedata r:id="rId56" o:title=""/>
                </v:shape>
                <o:OLEObject Type="Embed" ProgID="Equation.DSMT4" ShapeID="_x0000_i1047" DrawAspect="Content" ObjectID="_1792782905" r:id="rId5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CC96F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139" w:dyaOrig="260" w14:anchorId="3A41B17F">
                <v:shape id="_x0000_i1048" type="#_x0000_t75" style="width:6.65pt;height:12.75pt" o:ole="">
                  <v:imagedata r:id="rId58" o:title=""/>
                </v:shape>
                <o:OLEObject Type="Embed" ProgID="Equation.DSMT4" ShapeID="_x0000_i1048" DrawAspect="Content" ObjectID="_1792782906" r:id="rId5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8703B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200" w:dyaOrig="260" w14:anchorId="05431BA6">
                <v:shape id="_x0000_i1049" type="#_x0000_t75" style="width:9.95pt;height:12.75pt" o:ole="">
                  <v:imagedata r:id="rId60" o:title=""/>
                </v:shape>
                <o:OLEObject Type="Embed" ProgID="Equation.DSMT4" ShapeID="_x0000_i1049" DrawAspect="Content" ObjectID="_1792782907" r:id="rId6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65729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7A885FDB">
                <v:shape id="_x0000_i1050" type="#_x0000_t75" style="width:8.85pt;height:14.4pt" o:ole="">
                  <v:imagedata r:id="rId62" o:title=""/>
                </v:shape>
                <o:OLEObject Type="Embed" ProgID="Equation.DSMT4" ShapeID="_x0000_i1050" DrawAspect="Content" ObjectID="_1792782908" r:id="rId6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A7D8F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200" w:dyaOrig="260" w14:anchorId="5CD2495F">
                <v:shape id="_x0000_i1051" type="#_x0000_t75" style="width:9.95pt;height:12.75pt" o:ole="">
                  <v:imagedata r:id="rId64" o:title=""/>
                </v:shape>
                <o:OLEObject Type="Embed" ProgID="Equation.DSMT4" ShapeID="_x0000_i1051" DrawAspect="Content" ObjectID="_1792782909" r:id="rId6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FC399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0A55A23F">
                <v:shape id="_x0000_i1052" type="#_x0000_t75" style="width:8.85pt;height:14.4pt" o:ole="">
                  <v:imagedata r:id="rId66" o:title=""/>
                </v:shape>
                <o:OLEObject Type="Embed" ProgID="Equation.DSMT4" ShapeID="_x0000_i1052" DrawAspect="Content" ObjectID="_1792782910" r:id="rId6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F86BF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00" w:dyaOrig="279" w14:anchorId="123E1179">
                <v:shape id="_x0000_i1053" type="#_x0000_t75" style="width:9.95pt;height:14.4pt" o:ole="">
                  <v:imagedata r:id="rId68" o:title=""/>
                </v:shape>
                <o:OLEObject Type="Embed" ProgID="Equation.DSMT4" ShapeID="_x0000_i1053" DrawAspect="Content" ObjectID="_1792782911" r:id="rId6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10FC5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>Cộng</w:t>
            </w:r>
          </w:p>
        </w:tc>
      </w:tr>
      <w:tr w:rsidR="00F441FF" w:rsidRPr="00F441FF" w14:paraId="1AD3C57C" w14:textId="77777777" w:rsidTr="00906397">
        <w:trPr>
          <w:jc w:val="center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0B3B6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12"/>
                <w:sz w:val="24"/>
                <w:szCs w:val="24"/>
              </w:rPr>
              <w:object w:dxaOrig="240" w:dyaOrig="380" w14:anchorId="7231067A">
                <v:shape id="_x0000_i1054" type="#_x0000_t75" style="width:12.2pt;height:18.85pt" o:ole="">
                  <v:imagedata r:id="rId70" o:title=""/>
                </v:shape>
                <o:OLEObject Type="Embed" ProgID="Equation.DSMT4" ShapeID="_x0000_i1054" DrawAspect="Content" ObjectID="_1792782912" r:id="rId7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B2023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5DD26703">
                <v:shape id="_x0000_i1055" type="#_x0000_t75" style="width:14.4pt;height:14.4pt" o:ole="">
                  <v:imagedata r:id="rId72" o:title=""/>
                </v:shape>
                <o:OLEObject Type="Embed" ProgID="Equation.DSMT4" ShapeID="_x0000_i1055" DrawAspect="Content" ObjectID="_1792782913" r:id="rId7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7CC271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6BC6BF1F">
                <v:shape id="_x0000_i1056" type="#_x0000_t75" style="width:8.85pt;height:14.4pt" o:ole="">
                  <v:imagedata r:id="rId74" o:title=""/>
                </v:shape>
                <o:OLEObject Type="Embed" ProgID="Equation.DSMT4" ShapeID="_x0000_i1056" DrawAspect="Content" ObjectID="_1792782914" r:id="rId7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C6044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429EEAB8">
                <v:shape id="_x0000_i1057" type="#_x0000_t75" style="width:14.4pt;height:14.4pt" o:ole="">
                  <v:imagedata r:id="rId76" o:title=""/>
                </v:shape>
                <o:OLEObject Type="Embed" ProgID="Equation.DSMT4" ShapeID="_x0000_i1057" DrawAspect="Content" ObjectID="_1792782915" r:id="rId7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45C3CE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659F6264">
                <v:shape id="_x0000_i1058" type="#_x0000_t75" style="width:14.4pt;height:14.4pt" o:ole="">
                  <v:imagedata r:id="rId78" o:title=""/>
                </v:shape>
                <o:OLEObject Type="Embed" ProgID="Equation.DSMT4" ShapeID="_x0000_i1058" DrawAspect="Content" ObjectID="_1792782916" r:id="rId7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58B08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2E8E9675">
                <v:shape id="_x0000_i1059" type="#_x0000_t75" style="width:8.85pt;height:14.4pt" o:ole="">
                  <v:imagedata r:id="rId80" o:title=""/>
                </v:shape>
                <o:OLEObject Type="Embed" ProgID="Equation.DSMT4" ShapeID="_x0000_i1059" DrawAspect="Content" ObjectID="_1792782917" r:id="rId8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37989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2F2ED135">
                <v:shape id="_x0000_i1060" type="#_x0000_t75" style="width:8.85pt;height:14.4pt" o:ole="">
                  <v:imagedata r:id="rId82" o:title=""/>
                </v:shape>
                <o:OLEObject Type="Embed" ProgID="Equation.DSMT4" ShapeID="_x0000_i1060" DrawAspect="Content" ObjectID="_1792782918" r:id="rId8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3A6F7C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300" w:dyaOrig="279" w14:anchorId="321CBBC4">
                <v:shape id="_x0000_i1061" type="#_x0000_t75" style="width:14.95pt;height:14.4pt" o:ole="">
                  <v:imagedata r:id="rId84" o:title=""/>
                </v:shape>
                <o:OLEObject Type="Embed" ProgID="Equation.DSMT4" ShapeID="_x0000_i1061" DrawAspect="Content" ObjectID="_1792782919" r:id="rId8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</w:tr>
    </w:tbl>
    <w:p w14:paraId="494BECEE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F441FF">
        <w:rPr>
          <w:rFonts w:ascii="Palatino Linotype" w:hAnsi="Palatino Linotype" w:cs="Times New Roman"/>
          <w:sz w:val="24"/>
          <w:szCs w:val="24"/>
        </w:rPr>
        <w:t>Mệnh đề đúng là</w:t>
      </w:r>
    </w:p>
    <w:p w14:paraId="00CD39DC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fr-FR"/>
        </w:rPr>
        <w:t>A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Tần suất của số </w:t>
      </w:r>
      <w:r w:rsidRPr="00F441FF">
        <w:rPr>
          <w:position w:val="-4"/>
          <w:sz w:val="24"/>
          <w:szCs w:val="24"/>
        </w:rPr>
        <w:object w:dxaOrig="200" w:dyaOrig="260" w14:anchorId="135C1C0F">
          <v:shape id="_x0000_i1062" type="#_x0000_t75" style="width:9.95pt;height:12.75pt" o:ole="">
            <v:imagedata r:id="rId86" o:title=""/>
          </v:shape>
          <o:OLEObject Type="Embed" ProgID="Equation.DSMT4" ShapeID="_x0000_i1062" DrawAspect="Content" ObjectID="_1792782920" r:id="rId87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là </w:t>
      </w:r>
      <w:r w:rsidRPr="00F441FF">
        <w:rPr>
          <w:position w:val="-6"/>
          <w:sz w:val="24"/>
          <w:szCs w:val="24"/>
        </w:rPr>
        <w:object w:dxaOrig="520" w:dyaOrig="279" w14:anchorId="4FAD145C">
          <v:shape id="_x0000_i1063" type="#_x0000_t75" style="width:26.05pt;height:14.4pt" o:ole="">
            <v:imagedata r:id="rId88" o:title=""/>
          </v:shape>
          <o:OLEObject Type="Embed" ProgID="Equation.DSMT4" ShapeID="_x0000_i1063" DrawAspect="Content" ObjectID="_1792782921" r:id="rId89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>.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B. 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Tần suất của số </w:t>
      </w:r>
      <w:r w:rsidRPr="00F441FF">
        <w:rPr>
          <w:position w:val="-4"/>
          <w:sz w:val="24"/>
          <w:szCs w:val="24"/>
        </w:rPr>
        <w:object w:dxaOrig="200" w:dyaOrig="260" w14:anchorId="3DF2EE01">
          <v:shape id="_x0000_i1064" type="#_x0000_t75" style="width:9.95pt;height:12.75pt" o:ole="">
            <v:imagedata r:id="rId90" o:title=""/>
          </v:shape>
          <o:OLEObject Type="Embed" ProgID="Equation.DSMT4" ShapeID="_x0000_i1064" DrawAspect="Content" ObjectID="_1792782922" r:id="rId91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là </w:t>
      </w:r>
      <w:r w:rsidRPr="00F441FF">
        <w:rPr>
          <w:position w:val="-6"/>
          <w:sz w:val="24"/>
          <w:szCs w:val="24"/>
        </w:rPr>
        <w:object w:dxaOrig="520" w:dyaOrig="279" w14:anchorId="2BA17B60">
          <v:shape id="_x0000_i1065" type="#_x0000_t75" style="width:26.05pt;height:14.4pt" o:ole="">
            <v:imagedata r:id="rId92" o:title=""/>
          </v:shape>
          <o:OLEObject Type="Embed" ProgID="Equation.DSMT4" ShapeID="_x0000_i1065" DrawAspect="Content" ObjectID="_1792782923" r:id="rId93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5C3166C4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C. 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Tần suất của số </w:t>
      </w:r>
      <w:r w:rsidRPr="00F441FF">
        <w:rPr>
          <w:position w:val="-6"/>
          <w:sz w:val="24"/>
          <w:szCs w:val="24"/>
        </w:rPr>
        <w:object w:dxaOrig="180" w:dyaOrig="279" w14:anchorId="6D06D1A3">
          <v:shape id="_x0000_i1066" type="#_x0000_t75" style="width:8.85pt;height:14.4pt" o:ole="">
            <v:imagedata r:id="rId94" o:title=""/>
          </v:shape>
          <o:OLEObject Type="Embed" ProgID="Equation.DSMT4" ShapeID="_x0000_i1066" DrawAspect="Content" ObjectID="_1792782924" r:id="rId95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là </w:t>
      </w:r>
      <w:r w:rsidRPr="00F441FF">
        <w:rPr>
          <w:position w:val="-6"/>
          <w:sz w:val="24"/>
          <w:szCs w:val="24"/>
        </w:rPr>
        <w:object w:dxaOrig="520" w:dyaOrig="279" w14:anchorId="39A54A29">
          <v:shape id="_x0000_i1067" type="#_x0000_t75" style="width:26.05pt;height:14.4pt" o:ole="">
            <v:imagedata r:id="rId96" o:title=""/>
          </v:shape>
          <o:OLEObject Type="Embed" ProgID="Equation.DSMT4" ShapeID="_x0000_i1067" DrawAspect="Content" ObjectID="_1792782925" r:id="rId97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>.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D. </w: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Tần suất của số </w:t>
      </w:r>
      <w:r w:rsidRPr="00F441FF">
        <w:rPr>
          <w:position w:val="-6"/>
          <w:sz w:val="24"/>
          <w:szCs w:val="24"/>
        </w:rPr>
        <w:object w:dxaOrig="180" w:dyaOrig="279" w14:anchorId="151AC8C2">
          <v:shape id="_x0000_i1068" type="#_x0000_t75" style="width:8.85pt;height:14.4pt" o:ole="">
            <v:imagedata r:id="rId98" o:title=""/>
          </v:shape>
          <o:OLEObject Type="Embed" ProgID="Equation.DSMT4" ShapeID="_x0000_i1068" DrawAspect="Content" ObjectID="_1792782926" r:id="rId99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 xml:space="preserve">là </w:t>
      </w:r>
      <w:r w:rsidRPr="00F441FF">
        <w:rPr>
          <w:position w:val="-6"/>
          <w:sz w:val="24"/>
          <w:szCs w:val="24"/>
        </w:rPr>
        <w:object w:dxaOrig="499" w:dyaOrig="279" w14:anchorId="3F94875A">
          <v:shape id="_x0000_i1069" type="#_x0000_t75" style="width:24.9pt;height:14.4pt" o:ole="">
            <v:imagedata r:id="rId100" o:title=""/>
          </v:shape>
          <o:OLEObject Type="Embed" ProgID="Equation.DSMT4" ShapeID="_x0000_i1069" DrawAspect="Content" ObjectID="_1792782927" r:id="rId101"/>
        </w:object>
      </w:r>
      <w:r w:rsidRPr="00F441F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6E404FBC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43FBF22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0C943B1E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441FF">
        <w:rPr>
          <w:rFonts w:ascii="Palatino Linotype" w:hAnsi="Palatino Linotype" w:cs="Times New Roman"/>
          <w:sz w:val="24"/>
          <w:szCs w:val="24"/>
          <w:lang w:val="fr-FR"/>
        </w:rPr>
        <w:t>Ta có bảng phân bố tần số, tần suất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5"/>
        <w:gridCol w:w="900"/>
        <w:gridCol w:w="810"/>
        <w:gridCol w:w="810"/>
        <w:gridCol w:w="742"/>
        <w:gridCol w:w="788"/>
        <w:gridCol w:w="810"/>
        <w:gridCol w:w="900"/>
      </w:tblGrid>
      <w:tr w:rsidR="00F441FF" w:rsidRPr="00F441FF" w14:paraId="23D2E788" w14:textId="77777777" w:rsidTr="00906397">
        <w:trPr>
          <w:jc w:val="center"/>
        </w:trPr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CB77B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12"/>
                <w:sz w:val="24"/>
                <w:szCs w:val="24"/>
              </w:rPr>
              <w:object w:dxaOrig="240" w:dyaOrig="380" w14:anchorId="40196F79">
                <v:shape id="_x0000_i1070" type="#_x0000_t75" style="width:12.2pt;height:18.85pt" o:ole="">
                  <v:imagedata r:id="rId102" o:title=""/>
                </v:shape>
                <o:OLEObject Type="Embed" ProgID="Equation.DSMT4" ShapeID="_x0000_i1070" DrawAspect="Content" ObjectID="_1792782928" r:id="rId10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7AB65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139" w:dyaOrig="260" w14:anchorId="2AD63E63">
                <v:shape id="_x0000_i1071" type="#_x0000_t75" style="width:6.65pt;height:12.75pt" o:ole="">
                  <v:imagedata r:id="rId104" o:title=""/>
                </v:shape>
                <o:OLEObject Type="Embed" ProgID="Equation.DSMT4" ShapeID="_x0000_i1071" DrawAspect="Content" ObjectID="_1792782929" r:id="rId10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726FE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200" w:dyaOrig="260" w14:anchorId="7824361A">
                <v:shape id="_x0000_i1072" type="#_x0000_t75" style="width:9.95pt;height:12.75pt" o:ole="">
                  <v:imagedata r:id="rId106" o:title=""/>
                </v:shape>
                <o:OLEObject Type="Embed" ProgID="Equation.DSMT4" ShapeID="_x0000_i1072" DrawAspect="Content" ObjectID="_1792782930" r:id="rId10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FCE4A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203C70FE">
                <v:shape id="_x0000_i1073" type="#_x0000_t75" style="width:8.85pt;height:14.4pt" o:ole="">
                  <v:imagedata r:id="rId108" o:title=""/>
                </v:shape>
                <o:OLEObject Type="Embed" ProgID="Equation.DSMT4" ShapeID="_x0000_i1073" DrawAspect="Content" ObjectID="_1792782931" r:id="rId10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89DC00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4"/>
                <w:sz w:val="24"/>
                <w:szCs w:val="24"/>
              </w:rPr>
              <w:object w:dxaOrig="200" w:dyaOrig="260" w14:anchorId="49C78954">
                <v:shape id="_x0000_i1074" type="#_x0000_t75" style="width:9.95pt;height:12.75pt" o:ole="">
                  <v:imagedata r:id="rId110" o:title=""/>
                </v:shape>
                <o:OLEObject Type="Embed" ProgID="Equation.DSMT4" ShapeID="_x0000_i1074" DrawAspect="Content" ObjectID="_1792782932" r:id="rId11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9D426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06EC392E">
                <v:shape id="_x0000_i1075" type="#_x0000_t75" style="width:8.85pt;height:14.4pt" o:ole="">
                  <v:imagedata r:id="rId112" o:title=""/>
                </v:shape>
                <o:OLEObject Type="Embed" ProgID="Equation.DSMT4" ShapeID="_x0000_i1075" DrawAspect="Content" ObjectID="_1792782933" r:id="rId11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DCA213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00" w:dyaOrig="279" w14:anchorId="2F5A4F23">
                <v:shape id="_x0000_i1076" type="#_x0000_t75" style="width:9.95pt;height:14.4pt" o:ole="">
                  <v:imagedata r:id="rId114" o:title=""/>
                </v:shape>
                <o:OLEObject Type="Embed" ProgID="Equation.DSMT4" ShapeID="_x0000_i1076" DrawAspect="Content" ObjectID="_1792782934" r:id="rId11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29ECC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>Cộng</w:t>
            </w:r>
          </w:p>
        </w:tc>
      </w:tr>
      <w:tr w:rsidR="00F441FF" w:rsidRPr="00F441FF" w14:paraId="55376F39" w14:textId="77777777" w:rsidTr="00906397">
        <w:trPr>
          <w:jc w:val="center"/>
        </w:trPr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903C7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12"/>
                <w:sz w:val="24"/>
                <w:szCs w:val="24"/>
              </w:rPr>
              <w:object w:dxaOrig="240" w:dyaOrig="380" w14:anchorId="369AB8BF">
                <v:shape id="_x0000_i1077" type="#_x0000_t75" style="width:12.2pt;height:18.85pt" o:ole="">
                  <v:imagedata r:id="rId116" o:title=""/>
                </v:shape>
                <o:OLEObject Type="Embed" ProgID="Equation.DSMT4" ShapeID="_x0000_i1077" DrawAspect="Content" ObjectID="_1792782935" r:id="rId11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2CC0D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68AE58B7">
                <v:shape id="_x0000_i1078" type="#_x0000_t75" style="width:14.4pt;height:14.4pt" o:ole="">
                  <v:imagedata r:id="rId118" o:title=""/>
                </v:shape>
                <o:OLEObject Type="Embed" ProgID="Equation.DSMT4" ShapeID="_x0000_i1078" DrawAspect="Content" ObjectID="_1792782936" r:id="rId11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AD1C8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038E62D0">
                <v:shape id="_x0000_i1079" type="#_x0000_t75" style="width:8.85pt;height:14.4pt" o:ole="">
                  <v:imagedata r:id="rId120" o:title=""/>
                </v:shape>
                <o:OLEObject Type="Embed" ProgID="Equation.DSMT4" ShapeID="_x0000_i1079" DrawAspect="Content" ObjectID="_1792782937" r:id="rId12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ED54D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0871827C">
                <v:shape id="_x0000_i1080" type="#_x0000_t75" style="width:14.4pt;height:14.4pt" o:ole="">
                  <v:imagedata r:id="rId122" o:title=""/>
                </v:shape>
                <o:OLEObject Type="Embed" ProgID="Equation.DSMT4" ShapeID="_x0000_i1080" DrawAspect="Content" ObjectID="_1792782938" r:id="rId123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9B72D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279" w:dyaOrig="279" w14:anchorId="05A77603">
                <v:shape id="_x0000_i1081" type="#_x0000_t75" style="width:14.4pt;height:14.4pt" o:ole="">
                  <v:imagedata r:id="rId124" o:title=""/>
                </v:shape>
                <o:OLEObject Type="Embed" ProgID="Equation.DSMT4" ShapeID="_x0000_i1081" DrawAspect="Content" ObjectID="_1792782939" r:id="rId125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508C5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046715F4">
                <v:shape id="_x0000_i1082" type="#_x0000_t75" style="width:8.85pt;height:14.4pt" o:ole="">
                  <v:imagedata r:id="rId126" o:title=""/>
                </v:shape>
                <o:OLEObject Type="Embed" ProgID="Equation.DSMT4" ShapeID="_x0000_i1082" DrawAspect="Content" ObjectID="_1792782940" r:id="rId127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E5C16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180" w:dyaOrig="279" w14:anchorId="01C1E259">
                <v:shape id="_x0000_i1083" type="#_x0000_t75" style="width:8.85pt;height:14.4pt" o:ole="">
                  <v:imagedata r:id="rId128" o:title=""/>
                </v:shape>
                <o:OLEObject Type="Embed" ProgID="Equation.DSMT4" ShapeID="_x0000_i1083" DrawAspect="Content" ObjectID="_1792782941" r:id="rId129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F8ED7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300" w:dyaOrig="279" w14:anchorId="0615265C">
                <v:shape id="_x0000_i1084" type="#_x0000_t75" style="width:14.95pt;height:14.4pt" o:ole="">
                  <v:imagedata r:id="rId130" o:title=""/>
                </v:shape>
                <o:OLEObject Type="Embed" ProgID="Equation.DSMT4" ShapeID="_x0000_i1084" DrawAspect="Content" ObjectID="_1792782942" r:id="rId131"/>
              </w:object>
            </w:r>
            <w:r w:rsidRPr="00F441FF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</w:p>
        </w:tc>
      </w:tr>
      <w:tr w:rsidR="00F441FF" w:rsidRPr="00F441FF" w14:paraId="693710B1" w14:textId="77777777" w:rsidTr="00906397">
        <w:trPr>
          <w:jc w:val="center"/>
        </w:trPr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2C27C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12"/>
                <w:sz w:val="24"/>
                <w:szCs w:val="24"/>
              </w:rPr>
            </w:pPr>
            <w:r w:rsidRPr="00F441FF">
              <w:rPr>
                <w:position w:val="-12"/>
                <w:sz w:val="24"/>
                <w:szCs w:val="24"/>
              </w:rPr>
              <w:object w:dxaOrig="240" w:dyaOrig="380" w14:anchorId="746D4979">
                <v:shape id="_x0000_i1085" type="#_x0000_t75" style="width:12.2pt;height:18.85pt" o:ole="">
                  <v:imagedata r:id="rId132" o:title=""/>
                </v:shape>
                <o:OLEObject Type="Embed" ProgID="Equation.DSMT4" ShapeID="_x0000_i1085" DrawAspect="Content" ObjectID="_1792782943" r:id="rId133"/>
              </w:object>
            </w:r>
            <w:r w:rsidRPr="00F441FF">
              <w:rPr>
                <w:rFonts w:ascii="Palatino Linotype" w:hAnsi="Palatino Linotype" w:cs="Times New Roman"/>
                <w:position w:val="-12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BF4A6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520" w:dyaOrig="279" w14:anchorId="1FA8A4AE">
                <v:shape id="_x0000_i1086" type="#_x0000_t75" style="width:26.05pt;height:14.4pt" o:ole="">
                  <v:imagedata r:id="rId134" o:title=""/>
                </v:shape>
                <o:OLEObject Type="Embed" ProgID="Equation.DSMT4" ShapeID="_x0000_i1086" DrawAspect="Content" ObjectID="_1792782944" r:id="rId135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569D4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499" w:dyaOrig="279" w14:anchorId="23C269F9">
                <v:shape id="_x0000_i1087" type="#_x0000_t75" style="width:24.9pt;height:14.4pt" o:ole="">
                  <v:imagedata r:id="rId136" o:title=""/>
                </v:shape>
                <o:OLEObject Type="Embed" ProgID="Equation.DSMT4" ShapeID="_x0000_i1087" DrawAspect="Content" ObjectID="_1792782945" r:id="rId137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9EEF1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499" w:dyaOrig="279" w14:anchorId="74684939">
                <v:shape id="_x0000_i1088" type="#_x0000_t75" style="width:24.9pt;height:14.4pt" o:ole="">
                  <v:imagedata r:id="rId138" o:title=""/>
                </v:shape>
                <o:OLEObject Type="Embed" ProgID="Equation.DSMT4" ShapeID="_x0000_i1088" DrawAspect="Content" ObjectID="_1792782946" r:id="rId139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505005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520" w:dyaOrig="279" w14:anchorId="5FCE12C1">
                <v:shape id="_x0000_i1089" type="#_x0000_t75" style="width:26.05pt;height:14.4pt" o:ole="">
                  <v:imagedata r:id="rId140" o:title=""/>
                </v:shape>
                <o:OLEObject Type="Embed" ProgID="Equation.DSMT4" ShapeID="_x0000_i1089" DrawAspect="Content" ObjectID="_1792782947" r:id="rId141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A99B2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499" w:dyaOrig="279" w14:anchorId="7FB26A79">
                <v:shape id="_x0000_i1090" type="#_x0000_t75" style="width:24.9pt;height:14.4pt" o:ole="">
                  <v:imagedata r:id="rId142" o:title=""/>
                </v:shape>
                <o:OLEObject Type="Embed" ProgID="Equation.DSMT4" ShapeID="_x0000_i1090" DrawAspect="Content" ObjectID="_1792782948" r:id="rId143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71F40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499" w:dyaOrig="279" w14:anchorId="7AABA787">
                <v:shape id="_x0000_i1091" type="#_x0000_t75" style="width:24.9pt;height:14.4pt" o:ole="">
                  <v:imagedata r:id="rId144" o:title=""/>
                </v:shape>
                <o:OLEObject Type="Embed" ProgID="Equation.DSMT4" ShapeID="_x0000_i1091" DrawAspect="Content" ObjectID="_1792782949" r:id="rId145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C6AF12" w14:textId="77777777" w:rsidR="00F441FF" w:rsidRPr="00F441FF" w:rsidRDefault="00F441FF" w:rsidP="00906397">
            <w:pPr>
              <w:spacing w:after="0" w:line="240" w:lineRule="auto"/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F441FF">
              <w:rPr>
                <w:position w:val="-6"/>
                <w:sz w:val="24"/>
                <w:szCs w:val="24"/>
              </w:rPr>
              <w:object w:dxaOrig="620" w:dyaOrig="279" w14:anchorId="2646E4C0">
                <v:shape id="_x0000_i1092" type="#_x0000_t75" style="width:31pt;height:14.4pt" o:ole="">
                  <v:imagedata r:id="rId146" o:title=""/>
                </v:shape>
                <o:OLEObject Type="Embed" ProgID="Equation.DSMT4" ShapeID="_x0000_i1092" DrawAspect="Content" ObjectID="_1792782950" r:id="rId147"/>
              </w:object>
            </w:r>
            <w:r w:rsidRPr="00F441FF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t xml:space="preserve"> </w:t>
            </w:r>
          </w:p>
        </w:tc>
      </w:tr>
    </w:tbl>
    <w:p w14:paraId="00883743" w14:textId="77777777" w:rsidR="00F441FF" w:rsidRPr="00F441FF" w:rsidRDefault="00F441FF" w:rsidP="00F441FF">
      <w:pPr>
        <w:tabs>
          <w:tab w:val="left" w:pos="992"/>
        </w:tabs>
        <w:spacing w:after="0" w:line="240" w:lineRule="auto"/>
        <w:rPr>
          <w:rFonts w:ascii="Palatino Linotype" w:hAnsi="Palatino Linotype"/>
          <w:b/>
          <w:i/>
          <w:sz w:val="24"/>
          <w:szCs w:val="24"/>
          <w:lang w:val="nl-NL"/>
        </w:rPr>
      </w:pPr>
      <w:r w:rsidRPr="00F441FF">
        <w:rPr>
          <w:rFonts w:ascii="Palatino Linotype" w:hAnsi="Palatino Linotype"/>
          <w:b/>
          <w:i/>
          <w:sz w:val="24"/>
          <w:szCs w:val="24"/>
          <w:lang w:val="nl-NL"/>
        </w:rPr>
        <w:t>Số liệu thống kê tình hình việc làm của sinh viên nghành Toán sau khi tốt nghiệp của các khóa tốt nghiệp 2015 và 2016 được trình bày trong bảng sau:</w:t>
      </w:r>
    </w:p>
    <w:tbl>
      <w:tblPr>
        <w:tblStyle w:val="TableGrid5"/>
        <w:tblW w:w="8047" w:type="dxa"/>
        <w:jc w:val="center"/>
        <w:tblLook w:val="04A0" w:firstRow="1" w:lastRow="0" w:firstColumn="1" w:lastColumn="0" w:noHBand="0" w:noVBand="1"/>
      </w:tblPr>
      <w:tblGrid>
        <w:gridCol w:w="817"/>
        <w:gridCol w:w="2410"/>
        <w:gridCol w:w="1134"/>
        <w:gridCol w:w="1276"/>
        <w:gridCol w:w="1134"/>
        <w:gridCol w:w="1276"/>
      </w:tblGrid>
      <w:tr w:rsidR="00F441FF" w:rsidRPr="00F441FF" w14:paraId="318AC801" w14:textId="77777777" w:rsidTr="00906397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CBA78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STT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A38C1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Lĩnh vực việc làm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01B10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Khóa tốt nghiệp 2015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B1253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Khóa tốt nghiệp 2016</w:t>
            </w:r>
          </w:p>
        </w:tc>
      </w:tr>
      <w:tr w:rsidR="00F441FF" w:rsidRPr="00F441FF" w14:paraId="04F2DF8D" w14:textId="77777777" w:rsidTr="0090639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79DA3" w14:textId="77777777" w:rsidR="00F441FF" w:rsidRPr="00F441FF" w:rsidRDefault="00F441FF" w:rsidP="00906397">
            <w:pPr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756CB" w14:textId="77777777" w:rsidR="00F441FF" w:rsidRPr="00F441FF" w:rsidRDefault="00F441FF" w:rsidP="00906397">
            <w:pPr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9AF1E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Nữ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FF807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Na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AEE20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Nữ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E0356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Nam</w:t>
            </w:r>
          </w:p>
        </w:tc>
      </w:tr>
      <w:tr w:rsidR="00F441FF" w:rsidRPr="00F441FF" w14:paraId="176545AD" w14:textId="77777777" w:rsidTr="00906397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6DE97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633CE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Giảng dạy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E1D83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EDC7E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5DA690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BC585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65</w:t>
            </w:r>
          </w:p>
        </w:tc>
      </w:tr>
      <w:tr w:rsidR="00F441FF" w:rsidRPr="00F441FF" w14:paraId="3A1E9F92" w14:textId="77777777" w:rsidTr="00906397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EC6D4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E89B5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Ngân hà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45C4A9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6746A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CEB70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0F4DC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32</w:t>
            </w:r>
          </w:p>
        </w:tc>
      </w:tr>
      <w:tr w:rsidR="00F441FF" w:rsidRPr="00F441FF" w14:paraId="3BD2FEED" w14:textId="77777777" w:rsidTr="00906397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C836C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lastRenderedPageBreak/>
              <w:t>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AAA8D6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Lập trì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C1B72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5A813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DBB90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B17B46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58</w:t>
            </w:r>
          </w:p>
        </w:tc>
      </w:tr>
      <w:tr w:rsidR="00F441FF" w:rsidRPr="00F441FF" w14:paraId="582141E6" w14:textId="77777777" w:rsidTr="00906397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8AA36A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BE0C3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Bảo h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A8F15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FBDDE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3D20E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E3CDA" w14:textId="77777777" w:rsidR="00F441FF" w:rsidRPr="00F441FF" w:rsidRDefault="00F441FF" w:rsidP="00906397">
            <w:pPr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441FF">
              <w:rPr>
                <w:rFonts w:ascii="Palatino Linotype" w:hAnsi="Palatino Linotype"/>
                <w:sz w:val="24"/>
                <w:szCs w:val="24"/>
                <w:lang w:val="nl-NL"/>
              </w:rPr>
              <w:t>5</w:t>
            </w:r>
          </w:p>
        </w:tc>
      </w:tr>
    </w:tbl>
    <w:p w14:paraId="0EE9F212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Trong số nữ sinh có việc làm ở Khóa tốt nghiệp 2015, tỷ lệ phần trăm của nữ trong lĩnh vực Giảng dạy là bao nhiêu?</w:t>
      </w:r>
    </w:p>
    <w:p w14:paraId="3FF84407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color w:val="C00000"/>
          <w:position w:val="-8"/>
          <w:sz w:val="24"/>
          <w:szCs w:val="24"/>
        </w:rPr>
        <w:object w:dxaOrig="680" w:dyaOrig="300" w14:anchorId="08C25339">
          <v:shape id="_x0000_i1093" type="#_x0000_t75" style="width:33.8pt;height:14.95pt" o:ole="">
            <v:imagedata r:id="rId148" o:title=""/>
          </v:shape>
          <o:OLEObject Type="Embed" ProgID="Equation.DSMT4" ShapeID="_x0000_i1093" DrawAspect="Content" ObjectID="_1792782951" r:id="rId149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color w:val="C00000"/>
          <w:position w:val="-8"/>
          <w:sz w:val="24"/>
          <w:szCs w:val="24"/>
        </w:rPr>
        <w:object w:dxaOrig="700" w:dyaOrig="300" w14:anchorId="21FF7166">
          <v:shape id="_x0000_i1094" type="#_x0000_t75" style="width:35.45pt;height:14.95pt" o:ole="">
            <v:imagedata r:id="rId150" o:title=""/>
          </v:shape>
          <o:OLEObject Type="Embed" ProgID="Equation.DSMT4" ShapeID="_x0000_i1094" DrawAspect="Content" ObjectID="_1792782952" r:id="rId151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color w:val="C00000"/>
          <w:position w:val="-8"/>
          <w:sz w:val="24"/>
          <w:szCs w:val="24"/>
        </w:rPr>
        <w:object w:dxaOrig="700" w:dyaOrig="300" w14:anchorId="5FAE18AA">
          <v:shape id="_x0000_i1095" type="#_x0000_t75" style="width:35.45pt;height:14.95pt" o:ole="">
            <v:imagedata r:id="rId152" o:title=""/>
          </v:shape>
          <o:OLEObject Type="Embed" ProgID="Equation.DSMT4" ShapeID="_x0000_i1095" DrawAspect="Content" ObjectID="_1792782953" r:id="rId153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D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color w:val="C00000"/>
          <w:position w:val="-8"/>
          <w:sz w:val="24"/>
          <w:szCs w:val="24"/>
        </w:rPr>
        <w:object w:dxaOrig="740" w:dyaOrig="300" w14:anchorId="34F51DF5">
          <v:shape id="_x0000_i1096" type="#_x0000_t75" style="width:36.55pt;height:14.95pt" o:ole="">
            <v:imagedata r:id="rId154" o:title=""/>
          </v:shape>
          <o:OLEObject Type="Embed" ProgID="Equation.DSMT4" ShapeID="_x0000_i1096" DrawAspect="Content" ObjectID="_1792782954" r:id="rId155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32568FD1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D82582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2823CB3D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Tổng số nữ sinh có việc làm ở Khóa tốt nghiệp 2015 là 85 người.</w:t>
      </w:r>
    </w:p>
    <w:p w14:paraId="0038A2EE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Nữ sinh có việc làm trong lĩnh vực Giảng dạy là 25 người.</w:t>
      </w:r>
    </w:p>
    <w:p w14:paraId="17CF27AE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Nên tỷ lệ phần trăm của nữ trong lĩnh vực Giảng dạy là </w:t>
      </w:r>
      <w:r w:rsidRPr="00F441FF">
        <w:rPr>
          <w:rFonts w:eastAsia="Calibri" w:cs="Times New Roman"/>
          <w:position w:val="-24"/>
          <w:sz w:val="24"/>
          <w:szCs w:val="24"/>
        </w:rPr>
        <w:object w:dxaOrig="1900" w:dyaOrig="639" w14:anchorId="3A8AFE92">
          <v:shape id="_x0000_i1097" type="#_x0000_t75" style="width:95.25pt;height:32.1pt" o:ole="">
            <v:imagedata r:id="rId156" o:title=""/>
          </v:shape>
          <o:OLEObject Type="Embed" ProgID="Equation.DSMT4" ShapeID="_x0000_i1097" DrawAspect="Content" ObjectID="_1792782955" r:id="rId157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131FFEE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Tính cả hai khóa tốt nghiệp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0154F438">
          <v:shape id="_x0000_i1098" type="#_x0000_t75" style="width:27.7pt;height:14.4pt" o:ole="">
            <v:imagedata r:id="rId158" o:title=""/>
          </v:shape>
          <o:OLEObject Type="Embed" ProgID="Equation.DSMT4" ShapeID="_x0000_i1098" DrawAspect="Content" ObjectID="_1792782956" r:id="rId159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và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3329BF44">
          <v:shape id="_x0000_i1099" type="#_x0000_t75" style="width:27.7pt;height:14.4pt" o:ole="">
            <v:imagedata r:id="rId160" o:title=""/>
          </v:shape>
          <o:OLEObject Type="Embed" ProgID="Equation.DSMT4" ShapeID="_x0000_i1099" DrawAspect="Content" ObjectID="_1792782957" r:id="rId161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, số sinh viên làm trong lĩnh vực Ngân hàng nhiều hơn số sinh viên làm trong lĩnh vực Giảng dạy là bao nhiêu phần trăm?</w:t>
      </w:r>
    </w:p>
    <w:p w14:paraId="7633F467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color w:val="C00000"/>
          <w:position w:val="-8"/>
          <w:sz w:val="24"/>
          <w:szCs w:val="24"/>
        </w:rPr>
        <w:object w:dxaOrig="740" w:dyaOrig="300" w14:anchorId="639B7303">
          <v:shape id="_x0000_i1100" type="#_x0000_t75" style="width:36.55pt;height:14.95pt" o:ole="">
            <v:imagedata r:id="rId162" o:title=""/>
          </v:shape>
          <o:OLEObject Type="Embed" ProgID="Equation.DSMT4" ShapeID="_x0000_i1100" DrawAspect="Content" ObjectID="_1792782958" r:id="rId163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B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color w:val="C00000"/>
          <w:position w:val="-8"/>
          <w:sz w:val="24"/>
          <w:szCs w:val="24"/>
        </w:rPr>
        <w:object w:dxaOrig="700" w:dyaOrig="300" w14:anchorId="5D98213A">
          <v:shape id="_x0000_i1101" type="#_x0000_t75" style="width:35.45pt;height:14.95pt" o:ole="">
            <v:imagedata r:id="rId164" o:title=""/>
          </v:shape>
          <o:OLEObject Type="Embed" ProgID="Equation.DSMT4" ShapeID="_x0000_i1101" DrawAspect="Content" ObjectID="_1792782959" r:id="rId165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color w:val="C00000"/>
          <w:position w:val="-8"/>
          <w:sz w:val="24"/>
          <w:szCs w:val="24"/>
        </w:rPr>
        <w:object w:dxaOrig="720" w:dyaOrig="300" w14:anchorId="303F9C37">
          <v:shape id="_x0000_i1102" type="#_x0000_t75" style="width:36pt;height:14.95pt" o:ole="">
            <v:imagedata r:id="rId166" o:title=""/>
          </v:shape>
          <o:OLEObject Type="Embed" ProgID="Equation.DSMT4" ShapeID="_x0000_i1102" DrawAspect="Content" ObjectID="_1792782960" r:id="rId167"/>
        </w:objec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color w:val="C00000"/>
          <w:position w:val="-8"/>
          <w:sz w:val="24"/>
          <w:szCs w:val="24"/>
        </w:rPr>
        <w:object w:dxaOrig="720" w:dyaOrig="300" w14:anchorId="1358C446">
          <v:shape id="_x0000_i1103" type="#_x0000_t75" style="width:36pt;height:14.95pt" o:ole="">
            <v:imagedata r:id="rId168" o:title=""/>
          </v:shape>
          <o:OLEObject Type="Embed" ProgID="Equation.DSMT4" ShapeID="_x0000_i1103" DrawAspect="Content" ObjectID="_1792782961" r:id="rId169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</w:p>
    <w:p w14:paraId="4234067E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0E9D6BB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05DF9E4D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Tính cả hai khóa tốt nghiệp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4F6E602F">
          <v:shape id="_x0000_i1104" type="#_x0000_t75" style="width:27.7pt;height:14.4pt" o:ole="">
            <v:imagedata r:id="rId170" o:title=""/>
          </v:shape>
          <o:OLEObject Type="Embed" ProgID="Equation.DSMT4" ShapeID="_x0000_i1104" DrawAspect="Content" ObjectID="_1792782962" r:id="rId171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và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586CD219">
          <v:shape id="_x0000_i1105" type="#_x0000_t75" style="width:27.7pt;height:14.4pt" o:ole="">
            <v:imagedata r:id="rId172" o:title=""/>
          </v:shape>
          <o:OLEObject Type="Embed" ProgID="Equation.DSMT4" ShapeID="_x0000_i1105" DrawAspect="Content" ObjectID="_1792782963" r:id="rId173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, ở các lĩnh vực trong bảng số liệu,</w:t>
      </w:r>
    </w:p>
    <w:p w14:paraId="6EC8A5B2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Số sinh viên có việc làm trong lĩnh vực Ngân hàng là </w:t>
      </w:r>
      <w:r w:rsidRPr="00F441FF">
        <w:rPr>
          <w:position w:val="-6"/>
          <w:sz w:val="24"/>
          <w:szCs w:val="24"/>
        </w:rPr>
        <w:object w:dxaOrig="420" w:dyaOrig="279" w14:anchorId="61C4FFEB">
          <v:shape id="_x0000_i1106" type="#_x0000_t75" style="width:21.05pt;height:14.4pt" o:ole="">
            <v:imagedata r:id="rId174" o:title=""/>
          </v:shape>
          <o:OLEObject Type="Embed" ProgID="Equation.DSMT4" ShapeID="_x0000_i1106" DrawAspect="Content" ObjectID="_1792782964" r:id="rId175"/>
        </w:objec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( sinh viên ).</w:t>
      </w:r>
    </w:p>
    <w:p w14:paraId="22898092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Số sinh viên có việc làm trong lĩnh vực Giảng dạy là </w:t>
      </w:r>
      <w:r w:rsidRPr="00F441FF">
        <w:rPr>
          <w:position w:val="-6"/>
          <w:sz w:val="24"/>
          <w:szCs w:val="24"/>
        </w:rPr>
        <w:object w:dxaOrig="400" w:dyaOrig="279" w14:anchorId="5D9AB75B">
          <v:shape id="_x0000_i1107" type="#_x0000_t75" style="width:20.5pt;height:14.4pt" o:ole="">
            <v:imagedata r:id="rId176" o:title=""/>
          </v:shape>
          <o:OLEObject Type="Embed" ProgID="Equation.DSMT4" ShapeID="_x0000_i1107" DrawAspect="Content" ObjectID="_1792782965" r:id="rId177"/>
        </w:objec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( sinh viên ).</w:t>
      </w:r>
    </w:p>
    <w:p w14:paraId="101631E4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Số sinh viên có việc làm trong lĩnh vực Ngân hàng hơn số sinh viên có việc làm trong lĩnh vực Giảng dạy là </w:t>
      </w:r>
      <w:r w:rsidRPr="00F441FF">
        <w:rPr>
          <w:position w:val="-6"/>
          <w:sz w:val="24"/>
          <w:szCs w:val="24"/>
        </w:rPr>
        <w:object w:dxaOrig="1520" w:dyaOrig="279" w14:anchorId="137907DC">
          <v:shape id="_x0000_i1108" type="#_x0000_t75" style="width:75.9pt;height:14.4pt" o:ole="">
            <v:imagedata r:id="rId178" o:title=""/>
          </v:shape>
          <o:OLEObject Type="Embed" ProgID="Equation.DSMT4" ShapeID="_x0000_i1108" DrawAspect="Content" ObjectID="_1792782966" r:id="rId179"/>
        </w:objec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người.</w:t>
      </w:r>
    </w:p>
    <w:p w14:paraId="3E84AAEE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Tỷ lệ phần trăm của sinh viên có việc làm trong lĩnh vực Ngân hàng nhiều hơn số sinh viên có việc làm trong lĩnh vực Giảng dạy là </w:t>
      </w:r>
      <w:r w:rsidRPr="00F441FF">
        <w:rPr>
          <w:position w:val="-24"/>
          <w:sz w:val="24"/>
          <w:szCs w:val="24"/>
        </w:rPr>
        <w:object w:dxaOrig="1960" w:dyaOrig="639" w14:anchorId="252F48AF">
          <v:shape id="_x0000_i1109" type="#_x0000_t75" style="width:98.05pt;height:32.1pt" o:ole="">
            <v:imagedata r:id="rId180" o:title=""/>
          </v:shape>
          <o:OLEObject Type="Embed" ProgID="Equation.DSMT4" ShapeID="_x0000_i1109" DrawAspect="Content" ObjectID="_1792782967" r:id="rId181"/>
        </w:objec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029E41A9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Tính cả hai khóa tốt nghiệp 2015 và 2016, lĩnh vực nào có tỷ lệ phần trăm nữ cao hơn các lĩnh vực còn lại?</w:t>
      </w:r>
    </w:p>
    <w:p w14:paraId="0C4991AB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A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Giảng dạy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Ngân hàng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Lập trình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Bảo hiểm.</w:t>
      </w:r>
    </w:p>
    <w:p w14:paraId="7D65F31C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B2C6D87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0272A20C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Tính cả hai khóa tốt nghiệp 2015 và 2016, ta có</w:t>
      </w:r>
    </w:p>
    <w:p w14:paraId="02BF5D36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Trong lĩnh vực Giảng dạy, tỉ lệ nữ là </w:t>
      </w:r>
      <w:r w:rsidRPr="00F441FF">
        <w:rPr>
          <w:position w:val="-24"/>
          <w:sz w:val="24"/>
          <w:szCs w:val="24"/>
        </w:rPr>
        <w:object w:dxaOrig="2220" w:dyaOrig="639" w14:anchorId="2204192C">
          <v:shape id="_x0000_i1110" type="#_x0000_t75" style="width:110.75pt;height:32.1pt" o:ole="">
            <v:imagedata r:id="rId182" o:title=""/>
          </v:shape>
          <o:OLEObject Type="Embed" ProgID="Equation.DSMT4" ShapeID="_x0000_i1110" DrawAspect="Content" ObjectID="_1792782968" r:id="rId183"/>
        </w:object>
      </w:r>
    </w:p>
    <w:p w14:paraId="0267929A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Trong lĩnh vực Ngân hàng, tỉ lệ nữ là </w:t>
      </w:r>
      <w:r w:rsidRPr="00F441FF">
        <w:rPr>
          <w:position w:val="-24"/>
          <w:sz w:val="24"/>
          <w:szCs w:val="24"/>
        </w:rPr>
        <w:object w:dxaOrig="2220" w:dyaOrig="639" w14:anchorId="12467E49">
          <v:shape id="_x0000_i1111" type="#_x0000_t75" style="width:110.75pt;height:32.1pt" o:ole="">
            <v:imagedata r:id="rId184" o:title=""/>
          </v:shape>
          <o:OLEObject Type="Embed" ProgID="Equation.DSMT4" ShapeID="_x0000_i1111" DrawAspect="Content" ObjectID="_1792782969" r:id="rId185"/>
        </w:object>
      </w:r>
    </w:p>
    <w:p w14:paraId="5A6FC7F9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Trong lĩnh vực Lập trình, tỉ lệ nữ là </w:t>
      </w:r>
      <w:r w:rsidRPr="00F441FF">
        <w:rPr>
          <w:position w:val="-24"/>
          <w:sz w:val="24"/>
          <w:szCs w:val="24"/>
        </w:rPr>
        <w:object w:dxaOrig="2240" w:dyaOrig="639" w14:anchorId="35676D11">
          <v:shape id="_x0000_i1112" type="#_x0000_t75" style="width:111.9pt;height:32.1pt" o:ole="">
            <v:imagedata r:id="rId186" o:title=""/>
          </v:shape>
          <o:OLEObject Type="Embed" ProgID="Equation.DSMT4" ShapeID="_x0000_i1112" DrawAspect="Content" ObjectID="_1792782970" r:id="rId187"/>
        </w:object>
      </w:r>
    </w:p>
    <w:p w14:paraId="0D579037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Trong lĩnh vực Bảo hiểm, tỉ lệ nữ là </w:t>
      </w:r>
      <w:r w:rsidRPr="00F441FF">
        <w:rPr>
          <w:position w:val="-24"/>
          <w:sz w:val="24"/>
          <w:szCs w:val="24"/>
        </w:rPr>
        <w:object w:dxaOrig="2079" w:dyaOrig="639" w14:anchorId="5BD00801">
          <v:shape id="_x0000_i1113" type="#_x0000_t75" style="width:104.1pt;height:32.1pt" o:ole="">
            <v:imagedata r:id="rId188" o:title=""/>
          </v:shape>
          <o:OLEObject Type="Embed" ProgID="Equation.DSMT4" ShapeID="_x0000_i1113" DrawAspect="Content" ObjectID="_1792782971" r:id="rId189"/>
        </w:object>
      </w:r>
    </w:p>
    <w:p w14:paraId="734448CC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Kết luận: Trong lĩnh vực Giảng dạy có tỷ lệ phần trăm nữ cao hơn các lĩnh vực còn lại.</w:t>
      </w:r>
    </w:p>
    <w:p w14:paraId="1DA9AA81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>Tính cả hai khóa tốt nghiệp 2015 và 2016, ở các lĩnh vực trong bảng số liệu, số sinh viên nam có việc làm nhiều hơn số sinh viên nữ có việc làm là bao nhiêu phần trăm?</w:t>
      </w:r>
    </w:p>
    <w:p w14:paraId="10FEDC06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521,4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421,4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C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321,4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221,4%.</w:t>
      </w:r>
    </w:p>
    <w:p w14:paraId="1C4B9EC2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C164462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1D4A1728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Tính cả hai khóa tốt nghiệp 2015 và 2016, ở các lĩnh vực trong bảng số liệu,</w:t>
      </w:r>
    </w:p>
    <w:p w14:paraId="3E670BCF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lastRenderedPageBreak/>
        <w:t>Số sinh viên nam có việc làm là 611 (sinh viên)</w:t>
      </w:r>
    </w:p>
    <w:p w14:paraId="123CD979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>Số sinh viên nữ có việc làm là 145 (sinh viên)</w:t>
      </w:r>
    </w:p>
    <w:p w14:paraId="436F9F32" w14:textId="77777777" w:rsidR="00F441FF" w:rsidRPr="00F441FF" w:rsidRDefault="00F441FF" w:rsidP="00F441F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Số sinh viên nam có việc làm nhiều hơn số sinh viên nữ có việc làm là </w:t>
      </w:r>
      <w:r w:rsidRPr="00F441FF">
        <w:rPr>
          <w:position w:val="-24"/>
          <w:sz w:val="24"/>
          <w:szCs w:val="24"/>
        </w:rPr>
        <w:object w:dxaOrig="2760" w:dyaOrig="639" w14:anchorId="56CFFE9B">
          <v:shape id="_x0000_i1114" type="#_x0000_t75" style="width:137.9pt;height:32.1pt" o:ole="">
            <v:imagedata r:id="rId190" o:title=""/>
          </v:shape>
          <o:OLEObject Type="Embed" ProgID="Equation.DSMT4" ShapeID="_x0000_i1114" DrawAspect="Content" ObjectID="_1792782972" r:id="rId191"/>
        </w:object>
      </w:r>
    </w:p>
    <w:p w14:paraId="2C3B0965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Khảo sát chiều cao để đi nghĩa vụ quân sự của </w:t>
      </w:r>
      <w:r w:rsidRPr="00F441FF">
        <w:rPr>
          <w:rFonts w:eastAsia="Calibri" w:cs="Times New Roman"/>
          <w:position w:val="-6"/>
          <w:sz w:val="24"/>
          <w:szCs w:val="24"/>
        </w:rPr>
        <w:object w:dxaOrig="320" w:dyaOrig="279" w14:anchorId="04675DE6">
          <v:shape id="_x0000_i1115" type="#_x0000_t75" style="width:15.5pt;height:14.4pt" o:ole="">
            <v:imagedata r:id="rId192" o:title=""/>
          </v:shape>
          <o:OLEObject Type="Embed" ProgID="Equation.DSMT4" ShapeID="_x0000_i1115" DrawAspect="Content" ObjectID="_1792782973" r:id="rId193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học sinh nam lớp </w:t>
      </w:r>
      <w:r w:rsidRPr="00F441FF">
        <w:rPr>
          <w:rFonts w:eastAsia="Calibri" w:cs="Times New Roman"/>
          <w:position w:val="-6"/>
          <w:sz w:val="24"/>
          <w:szCs w:val="24"/>
        </w:rPr>
        <w:object w:dxaOrig="580" w:dyaOrig="279" w14:anchorId="0C89EF04">
          <v:shape id="_x0000_i1116" type="#_x0000_t75" style="width:29.35pt;height:14.4pt" o:ole="">
            <v:imagedata r:id="rId194" o:title=""/>
          </v:shape>
          <o:OLEObject Type="Embed" ProgID="Equation.DSMT4" ShapeID="_x0000_i1116" DrawAspect="Content" ObjectID="_1792782974" r:id="rId195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(đơn vị </w:t>
      </w:r>
      <w:r w:rsidRPr="00F441FF">
        <w:rPr>
          <w:rFonts w:eastAsia="Calibri" w:cs="Times New Roman"/>
          <w:position w:val="-6"/>
          <w:sz w:val="24"/>
          <w:szCs w:val="24"/>
        </w:rPr>
        <w:object w:dxaOrig="360" w:dyaOrig="220" w14:anchorId="22A3113F">
          <v:shape id="_x0000_i1117" type="#_x0000_t75" style="width:18.3pt;height:11.1pt" o:ole="">
            <v:imagedata r:id="rId196" o:title=""/>
          </v:shape>
          <o:OLEObject Type="Embed" ProgID="Equation.DSMT4" ShapeID="_x0000_i1117" DrawAspect="Content" ObjectID="_1792782975" r:id="rId197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). Người ta thống kê và cho bẳng tần số ghép lớp như sau:</w:t>
      </w:r>
    </w:p>
    <w:p w14:paraId="6FE4456D" w14:textId="77777777" w:rsidR="00F441FF" w:rsidRPr="00F441FF" w:rsidRDefault="00F441FF" w:rsidP="00F441FF">
      <w:pPr>
        <w:spacing w:after="0" w:line="240" w:lineRule="auto"/>
        <w:ind w:left="992"/>
        <w:contextualSpacing/>
        <w:jc w:val="center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64D9587B" wp14:editId="0124422D">
            <wp:extent cx="2642558" cy="1882823"/>
            <wp:effectExtent l="0" t="0" r="571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645328" cy="188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8495B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Tìm </w:t>
      </w:r>
      <w:r w:rsidRPr="00F441FF">
        <w:rPr>
          <w:rFonts w:eastAsia="Calibri" w:cs="Times New Roman"/>
          <w:position w:val="-12"/>
          <w:sz w:val="24"/>
          <w:szCs w:val="24"/>
        </w:rPr>
        <w:object w:dxaOrig="440" w:dyaOrig="279" w14:anchorId="670B6381">
          <v:shape id="_x0000_i1118" type="#_x0000_t75" style="width:21.6pt;height:14.4pt" o:ole="">
            <v:imagedata r:id="rId199" o:title=""/>
          </v:shape>
          <o:OLEObject Type="Embed" ProgID="Equation.DSMT4" ShapeID="_x0000_i1118" DrawAspect="Content" ObjectID="_1792782976" r:id="rId200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biết rằng tần suất của lớp </w:t>
      </w:r>
      <w:r w:rsidRPr="00F441FF">
        <w:rPr>
          <w:rFonts w:eastAsia="Calibri" w:cs="Times New Roman"/>
          <w:position w:val="-16"/>
          <w:sz w:val="24"/>
          <w:szCs w:val="24"/>
        </w:rPr>
        <w:object w:dxaOrig="1060" w:dyaOrig="440" w14:anchorId="3AF53DAE">
          <v:shape id="_x0000_i1119" type="#_x0000_t75" style="width:53.15pt;height:21.6pt" o:ole="">
            <v:imagedata r:id="rId201" o:title=""/>
          </v:shape>
          <o:OLEObject Type="Embed" ProgID="Equation.DSMT4" ShapeID="_x0000_i1119" DrawAspect="Content" ObjectID="_1792782977" r:id="rId202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gấp hai lần tần suất của lớp </w:t>
      </w:r>
      <w:r w:rsidRPr="00F441FF">
        <w:rPr>
          <w:rFonts w:eastAsia="Calibri" w:cs="Times New Roman"/>
          <w:position w:val="-16"/>
          <w:sz w:val="24"/>
          <w:szCs w:val="24"/>
        </w:rPr>
        <w:object w:dxaOrig="1060" w:dyaOrig="440" w14:anchorId="6D4C1E24">
          <v:shape id="_x0000_i1120" type="#_x0000_t75" style="width:53.15pt;height:21.6pt" o:ole="">
            <v:imagedata r:id="rId203" o:title=""/>
          </v:shape>
          <o:OLEObject Type="Embed" ProgID="Equation.DSMT4" ShapeID="_x0000_i1120" DrawAspect="Content" ObjectID="_1792782978" r:id="rId204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732EB1F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A</w:t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F441FF">
        <w:rPr>
          <w:rFonts w:eastAsia="Calibri" w:cs="Times New Roman"/>
          <w:color w:val="C00000"/>
          <w:position w:val="-32"/>
          <w:sz w:val="24"/>
          <w:szCs w:val="24"/>
        </w:rPr>
        <w:object w:dxaOrig="700" w:dyaOrig="760" w14:anchorId="1C2D346E">
          <v:shape id="_x0000_i1121" type="#_x0000_t75" style="width:35.45pt;height:38.2pt" o:ole="">
            <v:imagedata r:id="rId205" o:title=""/>
          </v:shape>
          <o:OLEObject Type="Embed" ProgID="Equation.DSMT4" ShapeID="_x0000_i1121" DrawAspect="Content" ObjectID="_1792782979" r:id="rId206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F441FF">
        <w:rPr>
          <w:rFonts w:eastAsia="Calibri" w:cs="Times New Roman"/>
          <w:color w:val="C00000"/>
          <w:position w:val="-32"/>
          <w:sz w:val="24"/>
          <w:szCs w:val="24"/>
        </w:rPr>
        <w:object w:dxaOrig="700" w:dyaOrig="760" w14:anchorId="0D41226D">
          <v:shape id="_x0000_i1122" type="#_x0000_t75" style="width:35.45pt;height:38.2pt" o:ole="">
            <v:imagedata r:id="rId207" o:title=""/>
          </v:shape>
          <o:OLEObject Type="Embed" ProgID="Equation.DSMT4" ShapeID="_x0000_i1122" DrawAspect="Content" ObjectID="_1792782980" r:id="rId208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F441FF">
        <w:rPr>
          <w:rFonts w:eastAsia="Calibri" w:cs="Times New Roman"/>
          <w:color w:val="C00000"/>
          <w:position w:val="-32"/>
          <w:sz w:val="24"/>
          <w:szCs w:val="24"/>
        </w:rPr>
        <w:object w:dxaOrig="680" w:dyaOrig="760" w14:anchorId="16D2677F">
          <v:shape id="_x0000_i1123" type="#_x0000_t75" style="width:33.8pt;height:38.2pt" o:ole="">
            <v:imagedata r:id="rId209" o:title=""/>
          </v:shape>
          <o:OLEObject Type="Embed" ProgID="Equation.DSMT4" ShapeID="_x0000_i1123" DrawAspect="Content" ObjectID="_1792782981" r:id="rId210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F441FF">
        <w:rPr>
          <w:rFonts w:eastAsia="Calibri" w:cs="Times New Roman"/>
          <w:color w:val="C00000"/>
          <w:position w:val="-32"/>
          <w:sz w:val="24"/>
          <w:szCs w:val="24"/>
        </w:rPr>
        <w:object w:dxaOrig="700" w:dyaOrig="760" w14:anchorId="20D939F2">
          <v:shape id="_x0000_i1124" type="#_x0000_t75" style="width:35.45pt;height:38.2pt" o:ole="">
            <v:imagedata r:id="rId211" o:title=""/>
          </v:shape>
          <o:OLEObject Type="Embed" ProgID="Equation.DSMT4" ShapeID="_x0000_i1124" DrawAspect="Content" ObjectID="_1792782982" r:id="rId212"/>
        </w:object>
      </w:r>
      <w:r w:rsidRPr="00F441F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6772CD8A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A4419B3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619AB773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F441FF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F441FF">
        <w:rPr>
          <w:position w:val="-32"/>
          <w:sz w:val="24"/>
          <w:szCs w:val="24"/>
        </w:rPr>
        <w:object w:dxaOrig="3120" w:dyaOrig="760" w14:anchorId="4890C557">
          <v:shape id="_x0000_i1125" type="#_x0000_t75" style="width:156.2pt;height:38.2pt" o:ole="">
            <v:imagedata r:id="rId213" o:title=""/>
          </v:shape>
          <o:OLEObject Type="Embed" ProgID="Equation.DSMT4" ShapeID="_x0000_i1125" DrawAspect="Content" ObjectID="_1792782983" r:id="rId214"/>
        </w:object>
      </w:r>
      <w:r w:rsidRPr="00F441FF">
        <w:rPr>
          <w:rFonts w:ascii="Palatino Linotype" w:hAnsi="Palatino Linotype" w:cs="Times New Roman"/>
          <w:sz w:val="24"/>
          <w:szCs w:val="24"/>
        </w:rPr>
        <w:t>.</w:t>
      </w:r>
    </w:p>
    <w:p w14:paraId="077CA54D" w14:textId="77777777" w:rsidR="00F441FF" w:rsidRPr="00F441FF" w:rsidRDefault="00F441FF" w:rsidP="00F441FF">
      <w:pPr>
        <w:tabs>
          <w:tab w:val="left" w:pos="992"/>
        </w:tabs>
        <w:spacing w:after="0" w:line="240" w:lineRule="auto"/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</w:pP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 xml:space="preserve">Theo báo cáo thường niên năm </w:t>
      </w:r>
      <w:r w:rsidRPr="00F441FF">
        <w:rPr>
          <w:b/>
          <w:i/>
          <w:color w:val="000000" w:themeColor="text1"/>
          <w:position w:val="-6"/>
          <w:sz w:val="24"/>
          <w:szCs w:val="24"/>
        </w:rPr>
        <w:object w:dxaOrig="560" w:dyaOrig="279" w14:anchorId="74EF7EEE">
          <v:shape id="_x0000_i1126" type="#_x0000_t75" style="width:27.7pt;height:14.4pt" o:ole="">
            <v:imagedata r:id="rId215" o:title=""/>
          </v:shape>
          <o:OLEObject Type="Embed" ProgID="Equation.DSMT4" ShapeID="_x0000_i1126" DrawAspect="Content" ObjectID="_1792782984" r:id="rId216"/>
        </w:objec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>của ĐHQG- HCM, trong giai đoạn từ năm</w:t>
      </w:r>
      <w:r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2012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 xml:space="preserve"> đến </w:t>
      </w:r>
      <w:r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>2016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 xml:space="preserve">, ĐHQG- HCM có </w:t>
      </w:r>
      <w:r w:rsidRPr="00F441FF">
        <w:rPr>
          <w:b/>
          <w:i/>
          <w:color w:val="000000" w:themeColor="text1"/>
          <w:position w:val="-6"/>
          <w:sz w:val="24"/>
          <w:szCs w:val="24"/>
        </w:rPr>
        <w:object w:dxaOrig="540" w:dyaOrig="279" w14:anchorId="22E578FB">
          <v:shape id="_x0000_i1127" type="#_x0000_t75" style="width:27.15pt;height:14.4pt" o:ole="">
            <v:imagedata r:id="rId217" o:title=""/>
          </v:shape>
          <o:OLEObject Type="Embed" ProgID="Equation.DSMT4" ShapeID="_x0000_i1127" DrawAspect="Content" ObjectID="_1792782985" r:id="rId218"/>
        </w:objec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>công bố khoa học, gồm</w:t>
      </w:r>
      <w:r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2629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 xml:space="preserve"> công trình được công bố trên tạp chí quốc tế và</w:t>
      </w:r>
      <w:r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3079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nl-NL"/>
        </w:rPr>
        <w:t xml:space="preserve"> công trình được công bố trên tạp chí trong nước. Bảng số liệu chi tiết được mô tả ở hình bên.</w:t>
      </w:r>
    </w:p>
    <w:p w14:paraId="53DE2B60" w14:textId="77777777" w:rsidR="00F441FF" w:rsidRPr="00F441FF" w:rsidRDefault="00F441FF" w:rsidP="00F441FF">
      <w:pPr>
        <w:spacing w:after="0" w:line="240" w:lineRule="auto"/>
        <w:ind w:left="992"/>
        <w:contextualSpacing/>
        <w:jc w:val="center"/>
        <w:rPr>
          <w:rFonts w:ascii="Palatino Linotype" w:eastAsia="Calibri" w:hAnsi="Palatino Linotype" w:cs="Times New Roman"/>
          <w:b/>
          <w:color w:val="FF0000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b/>
          <w:noProof/>
          <w:color w:val="FF0000"/>
          <w:sz w:val="24"/>
          <w:szCs w:val="24"/>
          <w:lang w:val="vi-VN" w:eastAsia="vi-VN"/>
        </w:rPr>
        <w:drawing>
          <wp:inline distT="0" distB="0" distL="0" distR="0" wp14:anchorId="585F0D39" wp14:editId="518B2DF4">
            <wp:extent cx="3830320" cy="251904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256829" name="Picture 1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320" cy="251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2E8C1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Trong giai đoạn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636ED935">
          <v:shape id="_x0000_i1128" type="#_x0000_t75" style="width:27.7pt;height:14.4pt" o:ole="">
            <v:imagedata r:id="rId220" o:title=""/>
          </v:shape>
          <o:OLEObject Type="Embed" ProgID="Equation.DSMT4" ShapeID="_x0000_i1128" DrawAspect="Content" ObjectID="_1792782986" r:id="rId221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-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2E8FB1DA">
          <v:shape id="_x0000_i1129" type="#_x0000_t75" style="width:27.7pt;height:14.4pt" o:ole="">
            <v:imagedata r:id="rId222" o:title=""/>
          </v:shape>
          <o:OLEObject Type="Embed" ProgID="Equation.DSMT4" ShapeID="_x0000_i1129" DrawAspect="Content" ObjectID="_1792782987" r:id="rId223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, trung bình mỗi năm ĐHQG- HCM có bao nhiêu công trình được công bố trên tạp chí quốc tế?</w:t>
      </w:r>
    </w:p>
    <w:p w14:paraId="7517F6A6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color w:val="C00000"/>
          <w:position w:val="-6"/>
          <w:sz w:val="24"/>
          <w:szCs w:val="24"/>
        </w:rPr>
        <w:object w:dxaOrig="440" w:dyaOrig="279" w14:anchorId="59A6CBBD">
          <v:shape id="_x0000_i1130" type="#_x0000_t75" style="width:21.6pt;height:14.4pt" o:ole="">
            <v:imagedata r:id="rId224" o:title=""/>
          </v:shape>
          <o:OLEObject Type="Embed" ProgID="Equation.DSMT4" ShapeID="_x0000_i1130" DrawAspect="Content" ObjectID="_1792782988" r:id="rId225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color w:val="C00000"/>
          <w:position w:val="-6"/>
          <w:sz w:val="24"/>
          <w:szCs w:val="24"/>
        </w:rPr>
        <w:object w:dxaOrig="440" w:dyaOrig="279" w14:anchorId="6EE2FFCD">
          <v:shape id="_x0000_i1131" type="#_x0000_t75" style="width:21.6pt;height:14.4pt" o:ole="">
            <v:imagedata r:id="rId226" o:title=""/>
          </v:shape>
          <o:OLEObject Type="Embed" ProgID="Equation.DSMT4" ShapeID="_x0000_i1131" DrawAspect="Content" ObjectID="_1792782989" r:id="rId227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color w:val="C00000"/>
          <w:position w:val="-6"/>
          <w:sz w:val="24"/>
          <w:szCs w:val="24"/>
        </w:rPr>
        <w:object w:dxaOrig="420" w:dyaOrig="279" w14:anchorId="157C5C21">
          <v:shape id="_x0000_i1132" type="#_x0000_t75" style="width:21.05pt;height:14.4pt" o:ole="">
            <v:imagedata r:id="rId228" o:title=""/>
          </v:shape>
          <o:OLEObject Type="Embed" ProgID="Equation.DSMT4" ShapeID="_x0000_i1132" DrawAspect="Content" ObjectID="_1792782990" r:id="rId229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D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color w:val="C00000"/>
          <w:position w:val="-6"/>
          <w:sz w:val="24"/>
          <w:szCs w:val="24"/>
        </w:rPr>
        <w:object w:dxaOrig="420" w:dyaOrig="279" w14:anchorId="5EE70CD1">
          <v:shape id="_x0000_i1133" type="#_x0000_t75" style="width:21.05pt;height:14.4pt" o:ole="">
            <v:imagedata r:id="rId230" o:title=""/>
          </v:shape>
          <o:OLEObject Type="Embed" ProgID="Equation.DSMT4" ShapeID="_x0000_i1133" DrawAspect="Content" ObjectID="_1792782991" r:id="rId231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</w:p>
    <w:p w14:paraId="335E2389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860188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58F5922D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lastRenderedPageBreak/>
        <w:t xml:space="preserve">Trong giai đoạn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60E39BEB">
          <v:shape id="_x0000_i1134" type="#_x0000_t75" style="width:27.7pt;height:14.4pt" o:ole="">
            <v:imagedata r:id="rId232" o:title=""/>
          </v:shape>
          <o:OLEObject Type="Embed" ProgID="Equation.DSMT4" ShapeID="_x0000_i1134" DrawAspect="Content" ObjectID="_1792782992" r:id="rId233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-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16E17917">
          <v:shape id="_x0000_i1135" type="#_x0000_t75" style="width:27.7pt;height:14.4pt" o:ole="">
            <v:imagedata r:id="rId234" o:title=""/>
          </v:shape>
          <o:OLEObject Type="Embed" ProgID="Equation.DSMT4" ShapeID="_x0000_i1135" DrawAspect="Content" ObjectID="_1792782993" r:id="rId235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, ĐHQG- HCM có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62EF1E5A">
          <v:shape id="_x0000_i1136" type="#_x0000_t75" style="width:27.7pt;height:14.4pt" o:ole="">
            <v:imagedata r:id="rId236" o:title=""/>
          </v:shape>
          <o:OLEObject Type="Embed" ProgID="Equation.DSMT4" ShapeID="_x0000_i1136" DrawAspect="Content" ObjectID="_1792782994" r:id="rId237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công trình được công bố trên tạp chí quốc tế. Vậy trung bình mỗi năm có: </w:t>
      </w:r>
      <w:r w:rsidRPr="00F441FF">
        <w:rPr>
          <w:rFonts w:eastAsia="Calibri" w:cs="Times New Roman"/>
          <w:position w:val="-24"/>
          <w:sz w:val="24"/>
          <w:szCs w:val="24"/>
        </w:rPr>
        <w:object w:dxaOrig="1240" w:dyaOrig="639" w14:anchorId="0A6C48FA">
          <v:shape id="_x0000_i1137" type="#_x0000_t75" style="width:62.05pt;height:32.1pt" o:ole="">
            <v:imagedata r:id="rId238" o:title=""/>
          </v:shape>
          <o:OLEObject Type="Embed" ProgID="Equation.DSMT4" ShapeID="_x0000_i1137" DrawAspect="Content" ObjectID="_1792782995" r:id="rId239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công trình được công bố trên tạp chí quốc tế.</w:t>
      </w:r>
    </w:p>
    <w:p w14:paraId="5FF5A508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Năm nào số công trình được công bố trên tạp chí quốc tế chiếm tỷ lệ cao nhất trong số các công bố khoa học của năm?</w:t>
      </w:r>
    </w:p>
    <w:p w14:paraId="6DC91831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rFonts w:ascii="Palatino Linotype" w:hAnsi="Palatino Linotype" w:cs="Times New Roman"/>
          <w:sz w:val="24"/>
          <w:szCs w:val="24"/>
        </w:rPr>
        <w:t>Năm 2013.</w:t>
      </w:r>
      <w:r w:rsidRPr="00F441FF">
        <w:rPr>
          <w:rFonts w:ascii="Palatino Linotype" w:hAnsi="Palatino Linotype" w:cs="Times New Roman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B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</w:rPr>
        <w:t>Năm 2014.</w:t>
      </w:r>
      <w:r w:rsidRPr="00F441FF">
        <w:rPr>
          <w:rFonts w:ascii="Palatino Linotype" w:hAnsi="Palatino Linotype" w:cs="Times New Roman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rFonts w:ascii="Palatino Linotype" w:hAnsi="Palatino Linotype" w:cs="Times New Roman"/>
          <w:sz w:val="24"/>
          <w:szCs w:val="24"/>
        </w:rPr>
        <w:t>Năm 2015.</w:t>
      </w:r>
      <w:r w:rsidRPr="00F441FF">
        <w:rPr>
          <w:rFonts w:ascii="Palatino Linotype" w:hAnsi="Palatino Linotype" w:cs="Times New Roman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rFonts w:ascii="Palatino Linotype" w:hAnsi="Palatino Linotype" w:cs="Times New Roman"/>
          <w:sz w:val="24"/>
          <w:szCs w:val="24"/>
        </w:rPr>
        <w:t>Năm 2016.</w:t>
      </w:r>
    </w:p>
    <w:p w14:paraId="56B20C68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92CE52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2601DFC8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Dựa vào biểu đồ ta có bảng số liệu sau</w:t>
      </w:r>
    </w:p>
    <w:tbl>
      <w:tblPr>
        <w:tblStyle w:val="LightShading-Accent2"/>
        <w:tblW w:w="6353" w:type="dxa"/>
        <w:jc w:val="center"/>
        <w:tblLook w:val="04A0" w:firstRow="1" w:lastRow="0" w:firstColumn="1" w:lastColumn="0" w:noHBand="0" w:noVBand="1"/>
      </w:tblPr>
      <w:tblGrid>
        <w:gridCol w:w="1553"/>
        <w:gridCol w:w="960"/>
        <w:gridCol w:w="960"/>
        <w:gridCol w:w="960"/>
        <w:gridCol w:w="960"/>
        <w:gridCol w:w="960"/>
      </w:tblGrid>
      <w:tr w:rsidR="00F441FF" w:rsidRPr="00F441FF" w14:paraId="620F2012" w14:textId="77777777" w:rsidTr="0090639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noWrap/>
            <w:hideMark/>
          </w:tcPr>
          <w:p w14:paraId="30F2B3C7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Năm</w:t>
            </w:r>
          </w:p>
        </w:tc>
        <w:tc>
          <w:tcPr>
            <w:tcW w:w="960" w:type="dxa"/>
            <w:noWrap/>
            <w:hideMark/>
          </w:tcPr>
          <w:p w14:paraId="69E7B501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2</w:t>
            </w:r>
          </w:p>
        </w:tc>
        <w:tc>
          <w:tcPr>
            <w:tcW w:w="960" w:type="dxa"/>
            <w:noWrap/>
            <w:hideMark/>
          </w:tcPr>
          <w:p w14:paraId="7917CDC9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3</w:t>
            </w:r>
          </w:p>
        </w:tc>
        <w:tc>
          <w:tcPr>
            <w:tcW w:w="960" w:type="dxa"/>
            <w:noWrap/>
            <w:hideMark/>
          </w:tcPr>
          <w:p w14:paraId="213EA3D7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4</w:t>
            </w:r>
          </w:p>
        </w:tc>
        <w:tc>
          <w:tcPr>
            <w:tcW w:w="960" w:type="dxa"/>
            <w:noWrap/>
            <w:hideMark/>
          </w:tcPr>
          <w:p w14:paraId="7B20207B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5</w:t>
            </w:r>
          </w:p>
        </w:tc>
        <w:tc>
          <w:tcPr>
            <w:tcW w:w="960" w:type="dxa"/>
            <w:noWrap/>
            <w:hideMark/>
          </w:tcPr>
          <w:p w14:paraId="1A8B036D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6</w:t>
            </w:r>
          </w:p>
        </w:tc>
      </w:tr>
      <w:tr w:rsidR="00F441FF" w:rsidRPr="00F441FF" w14:paraId="2B348356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nil"/>
            </w:tcBorders>
            <w:noWrap/>
            <w:hideMark/>
          </w:tcPr>
          <w:p w14:paraId="794E4A92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rong nước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4B8FC2CB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5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6530B40B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66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18780315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79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4F1B047C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22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5A87EA4D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97</w:t>
            </w:r>
          </w:p>
        </w:tc>
      </w:tr>
      <w:tr w:rsidR="00F441FF" w:rsidRPr="00F441FF" w14:paraId="4EC7DB2C" w14:textId="77777777" w:rsidTr="00906397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89F3B48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ỉ lệ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B2061C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8.0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BA1288D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7.8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09D94E5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0.5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865EFB4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3.8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A9B66B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2.13%</w:t>
            </w:r>
          </w:p>
        </w:tc>
      </w:tr>
      <w:tr w:rsidR="00F441FF" w:rsidRPr="00F441FF" w14:paraId="23E5DBBC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nil"/>
            </w:tcBorders>
            <w:noWrap/>
            <w:hideMark/>
          </w:tcPr>
          <w:p w14:paraId="642FF894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Quốc tế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1F603E8D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300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4A4C7992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2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72E0A16A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66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2E9D555F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619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64E0ECB6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32</w:t>
            </w:r>
          </w:p>
        </w:tc>
      </w:tr>
      <w:tr w:rsidR="00F441FF" w:rsidRPr="00F441FF" w14:paraId="10FCCCBD" w14:textId="77777777" w:rsidTr="00906397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42B7810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ỉ lệ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2A9E390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A8BFEC7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2.1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7B9EE9C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9.4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303BA1A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6.1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10752B6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7.87%</w:t>
            </w:r>
          </w:p>
        </w:tc>
      </w:tr>
      <w:tr w:rsidR="00F441FF" w:rsidRPr="00F441FF" w14:paraId="15221352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4D47201D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3CA7D961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15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0E4B427F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978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7842B6F5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145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3271D761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341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5460802D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529</w:t>
            </w:r>
          </w:p>
        </w:tc>
      </w:tr>
    </w:tbl>
    <w:p w14:paraId="574BE384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Dựa vào bảng số liệu ta chọn đáp án B.</w:t>
      </w:r>
    </w:p>
    <w:p w14:paraId="156417AC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Trong năm 2014, số công trình công bố trên tạp chí quốc tế ít hơn số công trình công bố trên tạp chí trong nước bao nhiêu phần trăm?</w:t>
      </w:r>
    </w:p>
    <w:p w14:paraId="3BECD75C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color w:val="C00000"/>
          <w:position w:val="-8"/>
          <w:sz w:val="24"/>
          <w:szCs w:val="24"/>
        </w:rPr>
        <w:object w:dxaOrig="600" w:dyaOrig="300" w14:anchorId="77384FF8">
          <v:shape id="_x0000_i1138" type="#_x0000_t75" style="width:29.9pt;height:14.95pt" o:ole="">
            <v:imagedata r:id="rId240" o:title=""/>
          </v:shape>
          <o:OLEObject Type="Embed" ProgID="Equation.DSMT4" ShapeID="_x0000_i1138" DrawAspect="Content" ObjectID="_1792782996" r:id="rId241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B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color w:val="C00000"/>
          <w:position w:val="-8"/>
          <w:sz w:val="24"/>
          <w:szCs w:val="24"/>
        </w:rPr>
        <w:object w:dxaOrig="700" w:dyaOrig="300" w14:anchorId="4660E34A">
          <v:shape id="_x0000_i1139" type="#_x0000_t75" style="width:35.45pt;height:14.95pt" o:ole="">
            <v:imagedata r:id="rId242" o:title=""/>
          </v:shape>
          <o:OLEObject Type="Embed" ProgID="Equation.DSMT4" ShapeID="_x0000_i1139" DrawAspect="Content" ObjectID="_1792782997" r:id="rId243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color w:val="C00000"/>
          <w:position w:val="-8"/>
          <w:sz w:val="24"/>
          <w:szCs w:val="24"/>
        </w:rPr>
        <w:object w:dxaOrig="660" w:dyaOrig="300" w14:anchorId="0DFC7403">
          <v:shape id="_x0000_i1140" type="#_x0000_t75" style="width:33.25pt;height:14.95pt" o:ole="">
            <v:imagedata r:id="rId244" o:title=""/>
          </v:shape>
          <o:OLEObject Type="Embed" ProgID="Equation.DSMT4" ShapeID="_x0000_i1140" DrawAspect="Content" ObjectID="_1792782998" r:id="rId245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color w:val="C00000"/>
          <w:position w:val="-8"/>
          <w:sz w:val="24"/>
          <w:szCs w:val="24"/>
        </w:rPr>
        <w:object w:dxaOrig="700" w:dyaOrig="300" w14:anchorId="28FB60AC">
          <v:shape id="_x0000_i1141" type="#_x0000_t75" style="width:35.45pt;height:14.95pt" o:ole="">
            <v:imagedata r:id="rId246" o:title=""/>
          </v:shape>
          <o:OLEObject Type="Embed" ProgID="Equation.DSMT4" ShapeID="_x0000_i1141" DrawAspect="Content" ObjectID="_1792782999" r:id="rId247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080EAEE8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6589C86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00799AE6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>Dựa vào biểu đồ ta có bảng số liệu sau</w:t>
      </w:r>
    </w:p>
    <w:tbl>
      <w:tblPr>
        <w:tblStyle w:val="LightShading-Accent2"/>
        <w:tblW w:w="6353" w:type="dxa"/>
        <w:jc w:val="center"/>
        <w:tblLook w:val="04A0" w:firstRow="1" w:lastRow="0" w:firstColumn="1" w:lastColumn="0" w:noHBand="0" w:noVBand="1"/>
      </w:tblPr>
      <w:tblGrid>
        <w:gridCol w:w="1553"/>
        <w:gridCol w:w="960"/>
        <w:gridCol w:w="960"/>
        <w:gridCol w:w="960"/>
        <w:gridCol w:w="960"/>
        <w:gridCol w:w="960"/>
      </w:tblGrid>
      <w:tr w:rsidR="00F441FF" w:rsidRPr="00F441FF" w14:paraId="69413992" w14:textId="77777777" w:rsidTr="0090639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noWrap/>
            <w:hideMark/>
          </w:tcPr>
          <w:p w14:paraId="54381157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Năm</w:t>
            </w:r>
          </w:p>
        </w:tc>
        <w:tc>
          <w:tcPr>
            <w:tcW w:w="960" w:type="dxa"/>
            <w:noWrap/>
            <w:hideMark/>
          </w:tcPr>
          <w:p w14:paraId="05FE21C2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2</w:t>
            </w:r>
          </w:p>
        </w:tc>
        <w:tc>
          <w:tcPr>
            <w:tcW w:w="960" w:type="dxa"/>
            <w:noWrap/>
            <w:hideMark/>
          </w:tcPr>
          <w:p w14:paraId="0161C4AE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3</w:t>
            </w:r>
          </w:p>
        </w:tc>
        <w:tc>
          <w:tcPr>
            <w:tcW w:w="960" w:type="dxa"/>
            <w:noWrap/>
            <w:hideMark/>
          </w:tcPr>
          <w:p w14:paraId="1EC2F957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4</w:t>
            </w:r>
          </w:p>
        </w:tc>
        <w:tc>
          <w:tcPr>
            <w:tcW w:w="960" w:type="dxa"/>
            <w:noWrap/>
            <w:hideMark/>
          </w:tcPr>
          <w:p w14:paraId="38E445F0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5</w:t>
            </w:r>
          </w:p>
        </w:tc>
        <w:tc>
          <w:tcPr>
            <w:tcW w:w="960" w:type="dxa"/>
            <w:noWrap/>
            <w:hideMark/>
          </w:tcPr>
          <w:p w14:paraId="285BEA88" w14:textId="77777777" w:rsidR="00F441FF" w:rsidRPr="00F441FF" w:rsidRDefault="00F441FF" w:rsidP="0090639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2016</w:t>
            </w:r>
          </w:p>
        </w:tc>
      </w:tr>
      <w:tr w:rsidR="00F441FF" w:rsidRPr="00F441FF" w14:paraId="79FCDB9E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nil"/>
            </w:tcBorders>
            <w:noWrap/>
            <w:hideMark/>
          </w:tcPr>
          <w:p w14:paraId="064A91E6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rong nước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75CBE1B1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5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299E4BE6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66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38D26F20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79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7BFDFDC8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22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59FDD5B8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97</w:t>
            </w:r>
          </w:p>
        </w:tc>
      </w:tr>
      <w:tr w:rsidR="00F441FF" w:rsidRPr="00F441FF" w14:paraId="4DAA88D4" w14:textId="77777777" w:rsidTr="00906397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4822C30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ỉ lệ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0E62DF1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8.0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97D3DCE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7.8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4B8FE13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0.5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7F7EA81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3.8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EC3B45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2.13%</w:t>
            </w:r>
          </w:p>
        </w:tc>
      </w:tr>
      <w:tr w:rsidR="00F441FF" w:rsidRPr="00F441FF" w14:paraId="2D6BD71F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nil"/>
            </w:tcBorders>
            <w:noWrap/>
            <w:hideMark/>
          </w:tcPr>
          <w:p w14:paraId="225000CA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Quốc tế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723AFBB4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300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5BD71CAE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2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66741574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566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0E67DF9B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619</w:t>
            </w:r>
          </w:p>
        </w:tc>
        <w:tc>
          <w:tcPr>
            <w:tcW w:w="960" w:type="dxa"/>
            <w:tcBorders>
              <w:top w:val="nil"/>
              <w:bottom w:val="nil"/>
            </w:tcBorders>
            <w:noWrap/>
            <w:hideMark/>
          </w:tcPr>
          <w:p w14:paraId="41F9F654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32</w:t>
            </w:r>
          </w:p>
        </w:tc>
      </w:tr>
      <w:tr w:rsidR="00F441FF" w:rsidRPr="00F441FF" w14:paraId="672037DF" w14:textId="77777777" w:rsidTr="00906397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D289B9A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ỉ lệ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9E62688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1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D61031A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2.1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DC0D22A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9.4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4B674F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6.1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CC6F135" w14:textId="77777777" w:rsidR="00F441FF" w:rsidRPr="00F441FF" w:rsidRDefault="00F441FF" w:rsidP="0090639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47.87%</w:t>
            </w:r>
          </w:p>
        </w:tc>
      </w:tr>
      <w:tr w:rsidR="00F441FF" w:rsidRPr="00F441FF" w14:paraId="1A727172" w14:textId="77777777" w:rsidTr="009063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3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5A0C5A00" w14:textId="77777777" w:rsidR="00F441FF" w:rsidRPr="00F441FF" w:rsidRDefault="00F441FF" w:rsidP="00906397">
            <w:pPr>
              <w:jc w:val="center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26E592BC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715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503AFCE1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978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020421A1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145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738AC173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341</w:t>
            </w:r>
          </w:p>
        </w:tc>
        <w:tc>
          <w:tcPr>
            <w:tcW w:w="960" w:type="dxa"/>
            <w:tcBorders>
              <w:top w:val="nil"/>
              <w:bottom w:val="single" w:sz="8" w:space="0" w:color="ED7D31" w:themeColor="accent2"/>
            </w:tcBorders>
            <w:noWrap/>
            <w:hideMark/>
          </w:tcPr>
          <w:p w14:paraId="2D2C602D" w14:textId="77777777" w:rsidR="00F441FF" w:rsidRPr="00F441FF" w:rsidRDefault="00F441FF" w:rsidP="0090639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</w:pPr>
            <w:r w:rsidRPr="00F441FF">
              <w:rPr>
                <w:rFonts w:ascii="Palatino Linotype" w:eastAsia="Times New Roman" w:hAnsi="Palatino Linotype"/>
                <w:color w:val="000000"/>
                <w:sz w:val="24"/>
                <w:szCs w:val="24"/>
              </w:rPr>
              <w:t>1529</w:t>
            </w:r>
          </w:p>
        </w:tc>
      </w:tr>
    </w:tbl>
    <w:p w14:paraId="3376E6C0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Dựa vào bảng số liệu ta </w:t>
      </w:r>
      <w:r w:rsidRPr="00F441FF">
        <w:rPr>
          <w:rFonts w:eastAsia="Calibri" w:cs="Times New Roman"/>
          <w:position w:val="-8"/>
          <w:sz w:val="24"/>
          <w:szCs w:val="24"/>
        </w:rPr>
        <w:object w:dxaOrig="2640" w:dyaOrig="300" w14:anchorId="4EB86832">
          <v:shape id="_x0000_i1142" type="#_x0000_t75" style="width:131.8pt;height:14.95pt" o:ole="">
            <v:imagedata r:id="rId248" o:title=""/>
          </v:shape>
          <o:OLEObject Type="Embed" ProgID="Equation.DSMT4" ShapeID="_x0000_i1142" DrawAspect="Content" ObjectID="_1792783000" r:id="rId249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37F2066" w14:textId="77777777" w:rsidR="00F441FF" w:rsidRPr="00F441FF" w:rsidRDefault="00F441FF" w:rsidP="00F441FF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i/>
          <w:color w:val="000000" w:themeColor="text1"/>
          <w:sz w:val="24"/>
          <w:szCs w:val="24"/>
        </w:rPr>
      </w:pP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</w:rPr>
        <w:t>Theo thống kê của sở GD&amp;ĐT Hà Nội, năm học 2018 -2019, dự kiến toàn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F441FF">
        <w:rPr>
          <w:rFonts w:ascii="Palatino Linotype" w:hAnsi="Palatino Linotype" w:cs="Times New Roman"/>
          <w:b/>
          <w:i/>
          <w:color w:val="000000" w:themeColor="text1"/>
          <w:sz w:val="24"/>
          <w:szCs w:val="24"/>
        </w:rPr>
        <w:t>thành phố có 101.460 học sinh xét tốt nghiệp THCS, giảm khoảng 4.000 học sinh so với năm</w:t>
      </w:r>
      <w:r w:rsidRPr="00F441FF"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F441FF">
        <w:rPr>
          <w:rFonts w:ascii="Palatino Linotype" w:hAnsi="Palatino Linotype" w:cs="Times New Roman"/>
          <w:b/>
          <w:i/>
          <w:color w:val="000000" w:themeColor="text1"/>
          <w:sz w:val="24"/>
          <w:szCs w:val="24"/>
        </w:rPr>
        <w:t>học 2017-2018. Kỳ tuyển sinh vào trường THPT công lập năm 2019-2020 sẽ giảm 3.000 chỉ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F441FF">
        <w:rPr>
          <w:rFonts w:ascii="Palatino Linotype" w:hAnsi="Palatino Linotype" w:cs="Times New Roman"/>
          <w:b/>
          <w:i/>
          <w:color w:val="000000" w:themeColor="text1"/>
          <w:sz w:val="24"/>
          <w:szCs w:val="24"/>
        </w:rPr>
        <w:t>tiêu so với năm 2018-2019. Số lượng học sinh kết thúc chương trình THCS năm học 2018-</w:t>
      </w:r>
      <w:r w:rsidRPr="00F441FF">
        <w:rPr>
          <w:rFonts w:ascii="Palatino Linotype" w:hAnsi="Palatino Linotype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F441FF">
        <w:rPr>
          <w:rFonts w:ascii="Palatino Linotype" w:hAnsi="Palatino Linotype" w:cs="Times New Roman"/>
          <w:b/>
          <w:i/>
          <w:color w:val="000000" w:themeColor="text1"/>
          <w:sz w:val="24"/>
          <w:szCs w:val="24"/>
        </w:rPr>
        <w:t>2019 sẽ được phân luồng trong năm học 2019-2020 như biểu đồ hình bên dưới:</w:t>
      </w:r>
    </w:p>
    <w:p w14:paraId="6F0AE249" w14:textId="77777777" w:rsidR="00F441FF" w:rsidRPr="00F441FF" w:rsidRDefault="00F441FF" w:rsidP="00F441F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FF0000"/>
          <w:sz w:val="24"/>
          <w:szCs w:val="24"/>
        </w:rPr>
      </w:pPr>
      <w:r w:rsidRPr="00F441FF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13822B78" wp14:editId="03CA6441">
            <wp:extent cx="3582749" cy="24098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591254" cy="2415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806D4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</w:pPr>
      <w:r w:rsidRPr="00F441FF">
        <w:rPr>
          <w:rFonts w:ascii="Palatino Linotype" w:eastAsia="Calibri" w:hAnsi="Palatino Linotype" w:cs="Times New Roman"/>
          <w:color w:val="000000" w:themeColor="text1"/>
          <w:sz w:val="24"/>
          <w:szCs w:val="24"/>
          <w:lang w:val="nl-NL"/>
        </w:rPr>
        <w:t xml:space="preserve">Theo dự kiến trong năm học 2019-2020, Sở </w:t>
      </w:r>
      <w:r w:rsidRPr="00F441F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GD&amp;ĐT Hà Nội sẽ tuyển khoảng bao nhiêu học sinh vào trường công lập</w:t>
      </w:r>
      <w:r w:rsidRPr="00F441FF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>?</w:t>
      </w:r>
    </w:p>
    <w:p w14:paraId="564AB3AD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A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</w:rPr>
        <w:t>62.905 học sinh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rFonts w:ascii="Palatino Linotype" w:hAnsi="Palatino Linotype" w:cs="Times New Roman"/>
          <w:sz w:val="24"/>
          <w:szCs w:val="24"/>
        </w:rPr>
        <w:t>65.380 học sinh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rFonts w:ascii="Palatino Linotype" w:hAnsi="Palatino Linotype" w:cs="Times New Roman"/>
          <w:sz w:val="24"/>
          <w:szCs w:val="24"/>
        </w:rPr>
        <w:t>60.420 học sinh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rFonts w:ascii="Palatino Linotype" w:hAnsi="Palatino Linotype" w:cs="Times New Roman"/>
          <w:sz w:val="24"/>
          <w:szCs w:val="24"/>
        </w:rPr>
        <w:t>61.040 học sinh.</w:t>
      </w:r>
    </w:p>
    <w:p w14:paraId="0ADBEAB0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1C71890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3E060FC0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color w:val="000000" w:themeColor="text1"/>
          <w:sz w:val="24"/>
          <w:szCs w:val="24"/>
        </w:rPr>
        <w:t>Theo số liệu thống kê năm học 2018 -2019, dự kiến toàn thành phố Hà Nội có 101.460 học sinh xét tốt nghiệp THCS.</w:t>
      </w:r>
    </w:p>
    <w:p w14:paraId="0996FE83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  <w:t>Dựa vào biểu đồ nhận thấy có 62% số học sinh tuyển vào trường THPT công lập.</w:t>
      </w:r>
    </w:p>
    <w:p w14:paraId="00AE9F31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  <w:t>Vậy dự kiến trong năm học 2019-2020, Sở GD&amp;ĐT Hà Nội sẽ tuyển khoảng:</w:t>
      </w:r>
    </w:p>
    <w:p w14:paraId="461DC5BC" w14:textId="77777777" w:rsidR="00F441FF" w:rsidRPr="00F441FF" w:rsidRDefault="00F441FF" w:rsidP="00AC083B">
      <w:pPr>
        <w:spacing w:after="0" w:line="240" w:lineRule="auto"/>
        <w:ind w:left="992"/>
        <w:jc w:val="center"/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</w:pPr>
      <w:r w:rsidRPr="00F441FF">
        <w:rPr>
          <w:color w:val="000000" w:themeColor="text1"/>
          <w:position w:val="-8"/>
          <w:sz w:val="24"/>
          <w:szCs w:val="24"/>
        </w:rPr>
        <w:object w:dxaOrig="2439" w:dyaOrig="300" w14:anchorId="0674B3EF">
          <v:shape id="_x0000_i1143" type="#_x0000_t75" style="width:122.4pt;height:14.95pt" o:ole="">
            <v:imagedata r:id="rId251" o:title=""/>
          </v:shape>
          <o:OLEObject Type="Embed" ProgID="Equation.DSMT4" ShapeID="_x0000_i1143" DrawAspect="Content" ObjectID="_1792783001" r:id="rId252"/>
        </w:object>
      </w:r>
      <w:r w:rsidRPr="00F441FF">
        <w:rPr>
          <w:rFonts w:ascii="Palatino Linotype" w:hAnsi="Palatino Linotype" w:cs="Times New Roman"/>
          <w:color w:val="000000" w:themeColor="text1"/>
          <w:sz w:val="24"/>
          <w:szCs w:val="24"/>
          <w:lang w:val="nl-NL"/>
        </w:rPr>
        <w:t xml:space="preserve"> học sinh.</w:t>
      </w:r>
    </w:p>
    <w:p w14:paraId="7F379A35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Chỉ tiêu vào THPT công lập nhiều hơn chỉ tiêu vào THPT ngoài công lập bao nhiêu phần trăm?</w:t>
      </w:r>
    </w:p>
    <w:p w14:paraId="1323D18D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24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42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62%.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D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>210%.</w:t>
      </w:r>
    </w:p>
    <w:p w14:paraId="602AD015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57DA8DE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20C4346D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>Dựa vào biểu đồ nhận thấy có 62% số học sinh tuyển vào trường THPT công lập và 20% số học sinh tuyển vào trường THPT ngoài công lập.</w:t>
      </w:r>
    </w:p>
    <w:p w14:paraId="221C0308" w14:textId="77777777" w:rsidR="00F441FF" w:rsidRPr="00F441FF" w:rsidRDefault="00F441FF" w:rsidP="00F441F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sz w:val="24"/>
          <w:szCs w:val="24"/>
          <w:lang w:val="nl-NL"/>
        </w:rPr>
        <w:t>Vậy chỉ tiêu vào THPT công lập nhiều hơn chỉ tiêu vào THPT ngoài công lập là</w:t>
      </w:r>
    </w:p>
    <w:p w14:paraId="27ACFDAF" w14:textId="77777777" w:rsidR="00F441FF" w:rsidRPr="00F441FF" w:rsidRDefault="00F441FF" w:rsidP="00F441FF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  <w:lang w:val="nl-NL"/>
        </w:rPr>
      </w:pPr>
      <w:r w:rsidRPr="00F441FF">
        <w:rPr>
          <w:position w:val="-24"/>
          <w:sz w:val="24"/>
          <w:szCs w:val="24"/>
        </w:rPr>
        <w:object w:dxaOrig="2100" w:dyaOrig="700" w14:anchorId="462792A5">
          <v:shape id="_x0000_i1144" type="#_x0000_t75" style="width:105.25pt;height:35.45pt" o:ole="">
            <v:imagedata r:id="rId253" o:title=""/>
          </v:shape>
          <o:OLEObject Type="Embed" ProgID="Equation.DSMT4" ShapeID="_x0000_i1144" DrawAspect="Content" ObjectID="_1792783002" r:id="rId254"/>
        </w:object>
      </w:r>
      <w:r w:rsidRPr="00F441FF">
        <w:rPr>
          <w:rFonts w:ascii="Palatino Linotype" w:hAnsi="Palatino Linotype" w:cs="Times New Roman"/>
          <w:sz w:val="24"/>
          <w:szCs w:val="24"/>
          <w:lang w:val="nl-NL"/>
        </w:rPr>
        <w:t xml:space="preserve"> %.</w:t>
      </w:r>
    </w:p>
    <w:p w14:paraId="328CE9C2" w14:textId="77777777" w:rsidR="00F441FF" w:rsidRPr="00F441FF" w:rsidRDefault="00F441FF" w:rsidP="005733A6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Trong năm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77318DF8">
          <v:shape id="_x0000_i1145" type="#_x0000_t75" style="width:27.7pt;height:14.4pt" o:ole="">
            <v:imagedata r:id="rId255" o:title=""/>
          </v:shape>
          <o:OLEObject Type="Embed" ProgID="Equation.DSMT4" ShapeID="_x0000_i1145" DrawAspect="Content" ObjectID="_1792783003" r:id="rId256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 xml:space="preserve">- </w:t>
      </w:r>
      <w:r w:rsidRPr="00F441FF">
        <w:rPr>
          <w:rFonts w:eastAsia="Calibri" w:cs="Times New Roman"/>
          <w:position w:val="-6"/>
          <w:sz w:val="24"/>
          <w:szCs w:val="24"/>
        </w:rPr>
        <w:object w:dxaOrig="560" w:dyaOrig="279" w14:anchorId="43204E9E">
          <v:shape id="_x0000_i1146" type="#_x0000_t75" style="width:27.7pt;height:14.4pt" o:ole="">
            <v:imagedata r:id="rId257" o:title=""/>
          </v:shape>
          <o:OLEObject Type="Embed" ProgID="Equation.DSMT4" ShapeID="_x0000_i1146" DrawAspect="Content" ObjectID="_1792783004" r:id="rId258"/>
        </w:object>
      </w:r>
      <w:r w:rsidRPr="00F441FF">
        <w:rPr>
          <w:rFonts w:ascii="Palatino Linotype" w:eastAsia="Calibri" w:hAnsi="Palatino Linotype" w:cs="Times New Roman"/>
          <w:sz w:val="24"/>
          <w:szCs w:val="24"/>
        </w:rPr>
        <w:t>Hà Nội đã dành bao nhiêu phần trăm chỉ tiêu vào THPT công lập?</w:t>
      </w:r>
    </w:p>
    <w:p w14:paraId="62F08061" w14:textId="77777777" w:rsidR="00F441FF" w:rsidRPr="00F441FF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F441FF">
        <w:rPr>
          <w:color w:val="C00000"/>
          <w:position w:val="-12"/>
          <w:sz w:val="24"/>
          <w:szCs w:val="24"/>
        </w:rPr>
        <w:object w:dxaOrig="540" w:dyaOrig="340" w14:anchorId="4974D00D">
          <v:shape id="_x0000_i1147" type="#_x0000_t75" style="width:27.15pt;height:17.15pt" o:ole="">
            <v:imagedata r:id="rId259" o:title=""/>
          </v:shape>
          <o:OLEObject Type="Embed" ProgID="Equation.DSMT4" ShapeID="_x0000_i1147" DrawAspect="Content" ObjectID="_1792783005" r:id="rId260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B</w:t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F441FF">
        <w:rPr>
          <w:color w:val="C00000"/>
          <w:position w:val="-12"/>
          <w:sz w:val="24"/>
          <w:szCs w:val="24"/>
        </w:rPr>
        <w:object w:dxaOrig="740" w:dyaOrig="340" w14:anchorId="215E5598">
          <v:shape id="_x0000_i1148" type="#_x0000_t75" style="width:36.55pt;height:17.15pt" o:ole="">
            <v:imagedata r:id="rId261" o:title=""/>
          </v:shape>
          <o:OLEObject Type="Embed" ProgID="Equation.DSMT4" ShapeID="_x0000_i1148" DrawAspect="Content" ObjectID="_1792783006" r:id="rId262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F441FF">
        <w:rPr>
          <w:color w:val="C00000"/>
          <w:position w:val="-12"/>
          <w:sz w:val="24"/>
          <w:szCs w:val="24"/>
        </w:rPr>
        <w:object w:dxaOrig="720" w:dyaOrig="340" w14:anchorId="3B067E03">
          <v:shape id="_x0000_i1149" type="#_x0000_t75" style="width:36pt;height:17.15pt" o:ole="">
            <v:imagedata r:id="rId263" o:title=""/>
          </v:shape>
          <o:OLEObject Type="Embed" ProgID="Equation.DSMT4" ShapeID="_x0000_i1149" DrawAspect="Content" ObjectID="_1792783007" r:id="rId264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F441FF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F441FF">
        <w:rPr>
          <w:color w:val="C00000"/>
          <w:position w:val="-12"/>
          <w:sz w:val="24"/>
          <w:szCs w:val="24"/>
        </w:rPr>
        <w:object w:dxaOrig="700" w:dyaOrig="340" w14:anchorId="031D121C">
          <v:shape id="_x0000_i1150" type="#_x0000_t75" style="width:35.45pt;height:17.15pt" o:ole="">
            <v:imagedata r:id="rId265" o:title=""/>
          </v:shape>
          <o:OLEObject Type="Embed" ProgID="Equation.DSMT4" ShapeID="_x0000_i1150" DrawAspect="Content" ObjectID="_1792783008" r:id="rId266"/>
        </w:object>
      </w:r>
      <w:r w:rsidRPr="00F441FF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</w:p>
    <w:p w14:paraId="3F79FF53" w14:textId="77777777" w:rsidR="00F441FF" w:rsidRPr="005E44C6" w:rsidRDefault="00F441FF" w:rsidP="00F441F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E44C6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E44C6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644F72E" w14:textId="77777777" w:rsidR="00F441FF" w:rsidRPr="005E44C6" w:rsidRDefault="00F441FF" w:rsidP="00F441F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E44C6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5ECB8C5B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Số học sinh xét tốt nghiệp năm </w:t>
      </w:r>
      <w:r w:rsidRPr="00F441FF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2017-2018 </w: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khoảng: </w:t>
      </w:r>
      <w:r w:rsidRPr="00F441FF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400" w:dyaOrig="279" w14:anchorId="0D4C678F">
          <v:shape id="_x0000_i1151" type="#_x0000_t75" style="width:120.2pt;height:14.4pt" o:ole="">
            <v:imagedata r:id="rId267" o:title=""/>
          </v:shape>
          <o:OLEObject Type="Embed" ProgID="Equation.DSMT4" ShapeID="_x0000_i1151" DrawAspect="Content" ObjectID="_1792783009" r:id="rId268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học sinh.</w:t>
      </w:r>
    </w:p>
    <w:p w14:paraId="41D4676F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Theo dự kiến trong năm học </w:t>
      </w:r>
      <w:r w:rsidRPr="00F441FF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2019-2020 </w: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số học sinh Hà Nội sẽ tuyển vào trường THPT công lập khoảng: </w:t>
      </w:r>
      <w:r w:rsidRPr="00F441FF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2060" w:dyaOrig="639" w14:anchorId="472D92F2">
          <v:shape id="_x0000_i1152" type="#_x0000_t75" style="width:103pt;height:32.1pt" o:ole="">
            <v:imagedata r:id="rId269" o:title=""/>
          </v:shape>
          <o:OLEObject Type="Embed" ProgID="Equation.DSMT4" ShapeID="_x0000_i1152" DrawAspect="Content" ObjectID="_1792783010" r:id="rId270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học sinh.</w:t>
      </w:r>
    </w:p>
    <w:p w14:paraId="0C90E824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 w14:anchorId="3A6B2F03">
          <v:shape id="_x0000_i1153" type="#_x0000_t75" style="width:14.95pt;height:12.2pt" o:ole="">
            <v:imagedata r:id="rId271" o:title=""/>
          </v:shape>
          <o:OLEObject Type="Embed" ProgID="Equation.DSMT4" ShapeID="_x0000_i1153" DrawAspect="Content" ObjectID="_1792783011" r:id="rId272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Số học sinh Hà Nội sẽ tuyển vào trường THPT công lập trong năm học </w:t>
      </w:r>
      <w:r w:rsidRPr="00F441FF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560" w:dyaOrig="279" w14:anchorId="3CF7603B">
          <v:shape id="_x0000_i1154" type="#_x0000_t75" style="width:27.7pt;height:14.4pt" o:ole="">
            <v:imagedata r:id="rId273" o:title=""/>
          </v:shape>
          <o:OLEObject Type="Embed" ProgID="Equation.DSMT4" ShapeID="_x0000_i1154" DrawAspect="Content" ObjectID="_1792783012" r:id="rId274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- </w:t>
      </w:r>
      <w:r w:rsidRPr="00F441FF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560" w:dyaOrig="279" w14:anchorId="79337E9D">
          <v:shape id="_x0000_i1155" type="#_x0000_t75" style="width:27.7pt;height:14.4pt" o:ole="">
            <v:imagedata r:id="rId275" o:title=""/>
          </v:shape>
          <o:OLEObject Type="Embed" ProgID="Equation.DSMT4" ShapeID="_x0000_i1155" DrawAspect="Content" ObjectID="_1792783013" r:id="rId276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khoảng: </w:t>
      </w:r>
      <w:r w:rsidRPr="00F441FF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180" w:dyaOrig="279" w14:anchorId="478D3C4E">
          <v:shape id="_x0000_i1156" type="#_x0000_t75" style="width:108.55pt;height:14.4pt" o:ole="">
            <v:imagedata r:id="rId277" o:title=""/>
          </v:shape>
          <o:OLEObject Type="Embed" ProgID="Equation.DSMT4" ShapeID="_x0000_i1156" DrawAspect="Content" ObjectID="_1792783014" r:id="rId278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học sinh.</w:t>
      </w:r>
    </w:p>
    <w:p w14:paraId="2E266640" w14:textId="77777777" w:rsidR="00F441FF" w:rsidRPr="00F441FF" w:rsidRDefault="00F441FF" w:rsidP="00F441FF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Trong năm</w:t>
      </w:r>
      <w:r w:rsidRPr="00F441FF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2018-2019</w: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Hà Nội đã dành </w:t>
      </w:r>
      <w:r w:rsidRPr="00F441FF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2380" w:dyaOrig="639" w14:anchorId="104F4C23">
          <v:shape id="_x0000_i1157" type="#_x0000_t75" style="width:119.1pt;height:32.1pt" o:ole="">
            <v:imagedata r:id="rId279" o:title=""/>
          </v:shape>
          <o:OLEObject Type="Embed" ProgID="Equation.DSMT4" ShapeID="_x0000_i1157" DrawAspect="Content" ObjectID="_1792783015" r:id="rId280"/>
        </w:object>
      </w:r>
      <w:r w:rsidRPr="00F441FF">
        <w:rPr>
          <w:rFonts w:ascii="Palatino Linotype" w:eastAsia="Calibri" w:hAnsi="Palatino Linotype" w:cs="Times New Roman"/>
          <w:sz w:val="24"/>
          <w:szCs w:val="24"/>
          <w:lang w:val="nl-NL"/>
        </w:rPr>
        <w:t>chỉ tiêu vào THPT công lập.</w:t>
      </w:r>
    </w:p>
    <w:p w14:paraId="751CC4BE" w14:textId="77777777" w:rsidR="005251E1" w:rsidRPr="005251E1" w:rsidRDefault="005251E1" w:rsidP="005251E1">
      <w:pPr>
        <w:rPr>
          <w:sz w:val="24"/>
          <w:szCs w:val="24"/>
        </w:rPr>
      </w:pPr>
      <w:r w:rsidRPr="005251E1">
        <w:rPr>
          <w:sz w:val="24"/>
          <w:szCs w:val="24"/>
        </w:rPr>
        <w:t>Tài liệu được chia sẻ bởi Website VnTeach.Com</w:t>
      </w:r>
    </w:p>
    <w:p w14:paraId="122D6F6F" w14:textId="6BB4A3B5" w:rsidR="00C9667E" w:rsidRPr="00F441FF" w:rsidRDefault="005251E1" w:rsidP="005251E1">
      <w:pPr>
        <w:rPr>
          <w:sz w:val="24"/>
          <w:szCs w:val="24"/>
        </w:rPr>
      </w:pPr>
      <w:r w:rsidRPr="005251E1">
        <w:rPr>
          <w:sz w:val="24"/>
          <w:szCs w:val="24"/>
        </w:rPr>
        <w:lastRenderedPageBreak/>
        <w:t>https://www.vnteach.com</w:t>
      </w:r>
    </w:p>
    <w:sectPr w:rsidR="00C9667E" w:rsidRPr="00F441FF" w:rsidSect="00F93309">
      <w:headerReference w:type="default" r:id="rId281"/>
      <w:footerReference w:type="default" r:id="rId282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C155D6" w14:textId="77777777" w:rsidR="00F40452" w:rsidRDefault="00F40452" w:rsidP="009E1EAB">
      <w:pPr>
        <w:spacing w:after="0" w:line="240" w:lineRule="auto"/>
      </w:pPr>
      <w:r>
        <w:separator/>
      </w:r>
    </w:p>
  </w:endnote>
  <w:endnote w:type="continuationSeparator" w:id="0">
    <w:p w14:paraId="7D04E6B2" w14:textId="77777777" w:rsidR="00F40452" w:rsidRDefault="00F40452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89FD4" w14:textId="62492412" w:rsidR="00F758BA" w:rsidRPr="00397B2E" w:rsidRDefault="00F758BA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E9980" w14:textId="77777777" w:rsidR="00F40452" w:rsidRDefault="00F40452" w:rsidP="009E1EAB">
      <w:pPr>
        <w:spacing w:after="0" w:line="240" w:lineRule="auto"/>
      </w:pPr>
      <w:r>
        <w:separator/>
      </w:r>
    </w:p>
  </w:footnote>
  <w:footnote w:type="continuationSeparator" w:id="0">
    <w:p w14:paraId="5827F2EE" w14:textId="77777777" w:rsidR="00F40452" w:rsidRDefault="00F40452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ADD8AF" w14:textId="77777777" w:rsidR="00F758BA" w:rsidRPr="00AF1EE2" w:rsidRDefault="00F758BA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536E295B" wp14:editId="44355E00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7CE5C1" w14:textId="77777777" w:rsidR="00F758BA" w:rsidRPr="00CE6CD7" w:rsidRDefault="00F758BA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THỐNG K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10BE468" w14:textId="77777777" w:rsidR="00F758BA" w:rsidRPr="006C41F4" w:rsidRDefault="00F758BA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36E295B" id="Group 154" o:spid="_x0000_s103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kIwwAAAAAAyfwGAAD//+3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03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03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037CE5C1" w14:textId="77777777" w:rsidR="00F758BA" w:rsidRPr="00CE6CD7" w:rsidRDefault="00F758BA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THỐNG KÊ</w:t>
                      </w:r>
                    </w:p>
                  </w:txbxContent>
                </v:textbox>
              </v:shape>
              <v:shape id="Text Box 13" o:spid="_x0000_s104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14:paraId="710BE468" w14:textId="77777777" w:rsidR="00F758BA" w:rsidRPr="006C41F4" w:rsidRDefault="00F758BA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6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6835B4"/>
    <w:multiLevelType w:val="hybridMultilevel"/>
    <w:tmpl w:val="D61A37F0"/>
    <w:lvl w:ilvl="0" w:tplc="3C40F488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C7101C"/>
    <w:multiLevelType w:val="multilevel"/>
    <w:tmpl w:val="0409001D"/>
    <w:styleLink w:val="Vd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34139518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95517538">
    <w:abstractNumId w:val="11"/>
  </w:num>
  <w:num w:numId="3" w16cid:durableId="241456282">
    <w:abstractNumId w:val="5"/>
  </w:num>
  <w:num w:numId="4" w16cid:durableId="1799253845">
    <w:abstractNumId w:val="10"/>
  </w:num>
  <w:num w:numId="5" w16cid:durableId="164056526">
    <w:abstractNumId w:val="13"/>
  </w:num>
  <w:num w:numId="6" w16cid:durableId="871842782">
    <w:abstractNumId w:val="9"/>
  </w:num>
  <w:num w:numId="7" w16cid:durableId="1279262960">
    <w:abstractNumId w:val="6"/>
  </w:num>
  <w:num w:numId="8" w16cid:durableId="1997146653">
    <w:abstractNumId w:val="0"/>
  </w:num>
  <w:num w:numId="9" w16cid:durableId="1080325402">
    <w:abstractNumId w:val="2"/>
  </w:num>
  <w:num w:numId="10" w16cid:durableId="2036494588">
    <w:abstractNumId w:val="7"/>
  </w:num>
  <w:num w:numId="11" w16cid:durableId="2139106194">
    <w:abstractNumId w:val="12"/>
  </w:num>
  <w:num w:numId="12" w16cid:durableId="757287972">
    <w:abstractNumId w:val="1"/>
  </w:num>
  <w:num w:numId="13" w16cid:durableId="1565025059">
    <w:abstractNumId w:val="4"/>
  </w:num>
  <w:num w:numId="14" w16cid:durableId="830604263">
    <w:abstractNumId w:val="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1750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579AD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3BAD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CA8"/>
    <w:rsid w:val="00327F02"/>
    <w:rsid w:val="003350DB"/>
    <w:rsid w:val="00336E86"/>
    <w:rsid w:val="0033718E"/>
    <w:rsid w:val="003400D5"/>
    <w:rsid w:val="00342A91"/>
    <w:rsid w:val="00343C6E"/>
    <w:rsid w:val="0035383E"/>
    <w:rsid w:val="00357936"/>
    <w:rsid w:val="00362B5D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B47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7CB"/>
    <w:rsid w:val="004C684C"/>
    <w:rsid w:val="004C7EFC"/>
    <w:rsid w:val="004D3094"/>
    <w:rsid w:val="004D3678"/>
    <w:rsid w:val="004D6E30"/>
    <w:rsid w:val="004E117A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1E1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1E74"/>
    <w:rsid w:val="005721E0"/>
    <w:rsid w:val="005733A6"/>
    <w:rsid w:val="005767BD"/>
    <w:rsid w:val="00576F69"/>
    <w:rsid w:val="00577807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4893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2B92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4324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14CC"/>
    <w:rsid w:val="007D4D34"/>
    <w:rsid w:val="007E056C"/>
    <w:rsid w:val="007E1020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9A4"/>
    <w:rsid w:val="00820FE0"/>
    <w:rsid w:val="00824450"/>
    <w:rsid w:val="008265F5"/>
    <w:rsid w:val="008318C4"/>
    <w:rsid w:val="008336C5"/>
    <w:rsid w:val="00836B8A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083B"/>
    <w:rsid w:val="00AC61C9"/>
    <w:rsid w:val="00AD051B"/>
    <w:rsid w:val="00AE5E41"/>
    <w:rsid w:val="00AF0616"/>
    <w:rsid w:val="00AF1EE2"/>
    <w:rsid w:val="00AF3215"/>
    <w:rsid w:val="00AF457B"/>
    <w:rsid w:val="00AF4E7F"/>
    <w:rsid w:val="00AF669B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16012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4854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274F6"/>
    <w:rsid w:val="00D352B6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0D67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3F4D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52"/>
    <w:rsid w:val="00F40497"/>
    <w:rsid w:val="00F42433"/>
    <w:rsid w:val="00F441FF"/>
    <w:rsid w:val="00F44653"/>
    <w:rsid w:val="00F4545A"/>
    <w:rsid w:val="00F56552"/>
    <w:rsid w:val="00F62185"/>
    <w:rsid w:val="00F63F27"/>
    <w:rsid w:val="00F66B2F"/>
    <w:rsid w:val="00F715A4"/>
    <w:rsid w:val="00F758BA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0768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C01083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3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FC0768"/>
    <w:pPr>
      <w:spacing w:after="0" w:line="240" w:lineRule="auto"/>
    </w:pPr>
    <w:rPr>
      <w:rFonts w:eastAsiaTheme="minorHAnsi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HeaderChar2">
    <w:name w:val="Header Char2"/>
    <w:rsid w:val="00F758BA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F758BA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F758BA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758BA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F758BA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F758BA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F758BA"/>
  </w:style>
  <w:style w:type="paragraph" w:customStyle="1" w:styleId="NoSpacing1">
    <w:name w:val="No Spacing1"/>
    <w:qFormat/>
    <w:rsid w:val="00F758BA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F758BA"/>
  </w:style>
  <w:style w:type="character" w:customStyle="1" w:styleId="lbqtext">
    <w:name w:val="lb_q_text"/>
    <w:rsid w:val="00F758BA"/>
  </w:style>
  <w:style w:type="character" w:customStyle="1" w:styleId="mjxassistivemathml">
    <w:name w:val="mjx_assistive_mathml"/>
    <w:basedOn w:val="DefaultParagraphFont"/>
    <w:rsid w:val="00F758BA"/>
  </w:style>
  <w:style w:type="paragraph" w:customStyle="1" w:styleId="Style10">
    <w:name w:val="Style 1"/>
    <w:basedOn w:val="Heading1"/>
    <w:autoRedefine/>
    <w:qFormat/>
    <w:rsid w:val="00F758BA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F758BA"/>
    <w:pPr>
      <w:keepLines w:val="0"/>
      <w:numPr>
        <w:numId w:val="9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F758BA"/>
    <w:pPr>
      <w:numPr>
        <w:numId w:val="10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758BA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F758BA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F758BA"/>
  </w:style>
  <w:style w:type="character" w:customStyle="1" w:styleId="separator">
    <w:name w:val="separator"/>
    <w:basedOn w:val="DefaultParagraphFont"/>
    <w:rsid w:val="00F758BA"/>
  </w:style>
  <w:style w:type="character" w:customStyle="1" w:styleId="Vnbnnidung">
    <w:name w:val="Văn bản nội dung_"/>
    <w:link w:val="Vnbnnidung0"/>
    <w:rsid w:val="00F758BA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758BA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758BA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F758B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F758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F758BA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F758BA"/>
  </w:style>
  <w:style w:type="character" w:customStyle="1" w:styleId="CharChar11">
    <w:name w:val="Char Char11"/>
    <w:rsid w:val="00F758BA"/>
    <w:rPr>
      <w:rFonts w:ascii="Calibri" w:eastAsia="MS Gothic" w:hAnsi="Calibri"/>
      <w:b/>
      <w:bCs/>
      <w:sz w:val="26"/>
      <w:szCs w:val="26"/>
      <w:lang w:val="en-US" w:eastAsia="en-US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F758BA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MucconCharCharChar">
    <w:name w:val="Muc con Char Char Char"/>
    <w:basedOn w:val="Normal"/>
    <w:rsid w:val="00F758BA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F758BA"/>
    <w:pPr>
      <w:widowControl w:val="0"/>
      <w:numPr>
        <w:numId w:val="12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F758BA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uiPriority w:val="59"/>
    <w:rsid w:val="00F758B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Vd1">
    <w:name w:val="Ví dụ 1:"/>
    <w:uiPriority w:val="99"/>
    <w:rsid w:val="00F758BA"/>
    <w:pPr>
      <w:numPr>
        <w:numId w:val="13"/>
      </w:numPr>
    </w:pPr>
  </w:style>
  <w:style w:type="character" w:customStyle="1" w:styleId="Bodytext2Bold">
    <w:name w:val="Body text (2) + Bold"/>
    <w:basedOn w:val="DefaultParagraphFont"/>
    <w:rsid w:val="00F758BA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F758BA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4">
    <w:name w:val="Body text (4)_"/>
    <w:basedOn w:val="DefaultParagraphFont"/>
    <w:link w:val="Bodytext40"/>
    <w:rsid w:val="00F758BA"/>
    <w:rPr>
      <w:rFonts w:eastAsia="Times New Roman" w:cs="Times New Roman"/>
      <w:shd w:val="clear" w:color="auto" w:fill="FFFFFF"/>
    </w:rPr>
  </w:style>
  <w:style w:type="character" w:customStyle="1" w:styleId="Bodytext4Bold">
    <w:name w:val="Body text (4) + Bold"/>
    <w:basedOn w:val="Bodytext4"/>
    <w:rsid w:val="00F758BA"/>
    <w:rPr>
      <w:rFonts w:eastAsia="Times New Roman" w:cs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paragraph" w:customStyle="1" w:styleId="Bodytext40">
    <w:name w:val="Body text (4)"/>
    <w:basedOn w:val="Normal"/>
    <w:link w:val="Bodytext4"/>
    <w:rsid w:val="00F758BA"/>
    <w:pPr>
      <w:widowControl w:val="0"/>
      <w:shd w:val="clear" w:color="auto" w:fill="FFFFFF"/>
      <w:spacing w:before="780" w:after="0" w:line="384" w:lineRule="exact"/>
    </w:pPr>
    <w:rPr>
      <w:rFonts w:eastAsia="Times New Roman" w:cs="Times New Roman"/>
    </w:rPr>
  </w:style>
  <w:style w:type="table" w:customStyle="1" w:styleId="LiBang1">
    <w:name w:val="Lưới Bảng1"/>
    <w:basedOn w:val="TableNormal"/>
    <w:next w:val="TableGrid"/>
    <w:uiPriority w:val="39"/>
    <w:rsid w:val="00F758BA"/>
    <w:pPr>
      <w:spacing w:after="0" w:line="240" w:lineRule="auto"/>
    </w:pPr>
    <w:rPr>
      <w:rFonts w:ascii="Times New Roman" w:eastAsiaTheme="minorHAns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0">
    <w:name w:val="Body text (2)_"/>
    <w:link w:val="Bodytext21"/>
    <w:rsid w:val="00F758BA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F758BA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character" w:customStyle="1" w:styleId="Heading3NotBold">
    <w:name w:val="Heading #3 + Not Bold"/>
    <w:basedOn w:val="DefaultParagraphFont"/>
    <w:rsid w:val="00F758B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7NotBold">
    <w:name w:val="Body text (7) + Not Bold"/>
    <w:basedOn w:val="DefaultParagraphFont"/>
    <w:rsid w:val="00F758B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F758BA"/>
    <w:rPr>
      <w:rFonts w:eastAsia="Times New Roman" w:cs="Times New Roman"/>
      <w:i/>
      <w:iCs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F758BA"/>
    <w:pPr>
      <w:widowControl w:val="0"/>
      <w:shd w:val="clear" w:color="auto" w:fill="FFFFFF"/>
      <w:spacing w:before="240" w:after="0" w:line="360" w:lineRule="exact"/>
      <w:jc w:val="both"/>
    </w:pPr>
    <w:rPr>
      <w:rFonts w:eastAsia="Times New Roman" w:cs="Times New Roman"/>
      <w:i/>
      <w:iCs/>
    </w:rPr>
  </w:style>
  <w:style w:type="character" w:customStyle="1" w:styleId="Bodytext15Georgia">
    <w:name w:val="Body text (15) + Georgia"/>
    <w:aliases w:val="Bold,Italic,Body text (2) + 11.5 pt"/>
    <w:basedOn w:val="DefaultParagraphFont"/>
    <w:rsid w:val="00F758BA"/>
    <w:rPr>
      <w:rFonts w:ascii="Georgia" w:eastAsia="Georgia" w:hAnsi="Georgia" w:cs="Georgia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TablecaptionExact">
    <w:name w:val="Table caption Exact"/>
    <w:basedOn w:val="DefaultParagraphFont"/>
    <w:rsid w:val="00F758B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caption">
    <w:name w:val="Table caption_"/>
    <w:basedOn w:val="DefaultParagraphFont"/>
    <w:link w:val="Tablecaption0"/>
    <w:rsid w:val="00F758BA"/>
    <w:rPr>
      <w:rFonts w:eastAsia="Times New Roman" w:cs="Times New Roman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758BA"/>
    <w:pPr>
      <w:widowControl w:val="0"/>
      <w:shd w:val="clear" w:color="auto" w:fill="FFFFFF"/>
      <w:spacing w:after="0" w:line="0" w:lineRule="atLeast"/>
    </w:pPr>
    <w:rPr>
      <w:rFonts w:eastAsia="Times New Roman" w:cs="Times New Roman"/>
    </w:rPr>
  </w:style>
  <w:style w:type="character" w:customStyle="1" w:styleId="Tablecaption115pt">
    <w:name w:val="Table caption + 11.5 pt"/>
    <w:aliases w:val="Italic Exact"/>
    <w:basedOn w:val="Tablecaption"/>
    <w:rsid w:val="00F758BA"/>
    <w:rPr>
      <w:rFonts w:eastAsia="Times New Roman" w:cs="Times New Roman"/>
      <w:b w:val="0"/>
      <w:bCs w:val="0"/>
      <w:i/>
      <w:iCs/>
      <w:smallCaps w:val="0"/>
      <w:strike w:val="0"/>
      <w:sz w:val="23"/>
      <w:szCs w:val="23"/>
      <w:u w:val="none"/>
      <w:shd w:val="clear" w:color="auto" w:fill="FFFFFF"/>
    </w:rPr>
  </w:style>
  <w:style w:type="character" w:customStyle="1" w:styleId="TablecaptionBoldExact">
    <w:name w:val="Table caption + Bold Exact"/>
    <w:basedOn w:val="Tablecaption"/>
    <w:rsid w:val="00F758BA"/>
    <w:rPr>
      <w:rFonts w:eastAsia="Times New Roman" w:cs="Times New Roman"/>
      <w:b/>
      <w:bCs/>
      <w:i w:val="0"/>
      <w:iCs w:val="0"/>
      <w:smallCaps w:val="0"/>
      <w:strike w:val="0"/>
      <w:sz w:val="22"/>
      <w:szCs w:val="22"/>
      <w:u w:val="none"/>
      <w:shd w:val="clear" w:color="auto" w:fill="FFFFFF"/>
    </w:rPr>
  </w:style>
  <w:style w:type="character" w:customStyle="1" w:styleId="Bodytext211pt">
    <w:name w:val="Body text (2) + 11 pt"/>
    <w:basedOn w:val="Bodytext20"/>
    <w:rsid w:val="00F758BA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character" w:customStyle="1" w:styleId="TablecaptionSpacing1pt">
    <w:name w:val="Table caption + Spacing 1 pt"/>
    <w:basedOn w:val="Tablecaption"/>
    <w:rsid w:val="00F758BA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table" w:styleId="LightShading-Accent2">
    <w:name w:val="Light Shading Accent 2"/>
    <w:basedOn w:val="TableNormal"/>
    <w:uiPriority w:val="60"/>
    <w:semiHidden/>
    <w:unhideWhenUsed/>
    <w:rsid w:val="00F758BA"/>
    <w:pPr>
      <w:spacing w:after="0" w:line="240" w:lineRule="auto"/>
    </w:pPr>
    <w:rPr>
      <w:rFonts w:ascii="Arial" w:eastAsia="Arial" w:hAnsi="Arial" w:cs="Times New Roman"/>
      <w:color w:val="C4591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TableGrid5">
    <w:name w:val="Table Grid5"/>
    <w:basedOn w:val="TableNormal"/>
    <w:next w:val="TableGrid"/>
    <w:rsid w:val="00F758BA"/>
    <w:pPr>
      <w:spacing w:after="0" w:line="240" w:lineRule="auto"/>
      <w:ind w:left="720" w:hanging="720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next w:val="ColorfulList-Accent1"/>
    <w:uiPriority w:val="34"/>
    <w:rsid w:val="00F758BA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next w:val="TableGrid"/>
    <w:uiPriority w:val="59"/>
    <w:rsid w:val="00F758B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Vd11">
    <w:name w:val="Ví dụ 1:1"/>
    <w:uiPriority w:val="99"/>
    <w:rsid w:val="00F758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279" Type="http://schemas.openxmlformats.org/officeDocument/2006/relationships/image" Target="media/image140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image" Target="media/image13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281" Type="http://schemas.openxmlformats.org/officeDocument/2006/relationships/header" Target="header1.xml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5.png"/><Relationship Id="rId271" Type="http://schemas.openxmlformats.org/officeDocument/2006/relationships/image" Target="media/image136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61" Type="http://schemas.openxmlformats.org/officeDocument/2006/relationships/image" Target="media/image13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footer" Target="footer1.xml"/><Relationship Id="rId8" Type="http://schemas.openxmlformats.org/officeDocument/2006/relationships/image" Target="media/image1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image" Target="media/image109.png"/><Relationship Id="rId230" Type="http://schemas.openxmlformats.org/officeDocument/2006/relationships/image" Target="media/image115.wmf"/><Relationship Id="rId251" Type="http://schemas.openxmlformats.org/officeDocument/2006/relationships/image" Target="media/image126.wmf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4.bin"/><Relationship Id="rId283" Type="http://schemas.openxmlformats.org/officeDocument/2006/relationships/fontTable" Target="fontTable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png"/><Relationship Id="rId210" Type="http://schemas.openxmlformats.org/officeDocument/2006/relationships/oleObject" Target="embeddings/oleObject9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png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33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pn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2.png"/><Relationship Id="rId1" Type="http://schemas.openxmlformats.org/officeDocument/2006/relationships/image" Target="media/image1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E98992-FCC7-43F6-ABCD-CAD75198F3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79</Words>
  <Characters>8436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6T13:03:00Z</dcterms:created>
  <dcterms:modified xsi:type="dcterms:W3CDTF">2024-11-1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